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lastRenderedPageBreak/>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AE3A6E">
      <w:pPr>
        <w:pStyle w:val="11"/>
        <w:rPr>
          <w:rFonts w:asciiTheme="minorHAnsi" w:eastAsiaTheme="minorEastAsia" w:hAnsiTheme="minorHAnsi" w:cstheme="minorBidi"/>
          <w:noProof/>
          <w:sz w:val="21"/>
        </w:rPr>
      </w:pPr>
      <w:hyperlink w:anchor="_Toc439577490" w:history="1">
        <w:r w:rsidR="00F578F8" w:rsidRPr="00262968">
          <w:rPr>
            <w:rStyle w:val="af"/>
            <w:noProof/>
          </w:rPr>
          <w:t>ABSTRACT</w:t>
        </w:r>
        <w:r w:rsidR="00F578F8">
          <w:rPr>
            <w:noProof/>
            <w:webHidden/>
          </w:rPr>
          <w:tab/>
        </w:r>
        <w:r w:rsidR="00F578F8">
          <w:rPr>
            <w:noProof/>
            <w:webHidden/>
          </w:rPr>
          <w:fldChar w:fldCharType="begin"/>
        </w:r>
        <w:r w:rsidR="00F578F8">
          <w:rPr>
            <w:noProof/>
            <w:webHidden/>
          </w:rPr>
          <w:instrText xml:space="preserve"> PAGEREF _Toc439577490 \h </w:instrText>
        </w:r>
        <w:r w:rsidR="00F578F8">
          <w:rPr>
            <w:noProof/>
            <w:webHidden/>
          </w:rPr>
        </w:r>
        <w:r w:rsidR="00F578F8">
          <w:rPr>
            <w:noProof/>
            <w:webHidden/>
          </w:rPr>
          <w:fldChar w:fldCharType="separate"/>
        </w:r>
        <w:r w:rsidR="00F578F8">
          <w:rPr>
            <w:noProof/>
            <w:webHidden/>
          </w:rPr>
          <w:t>II</w:t>
        </w:r>
        <w:r w:rsidR="00F578F8">
          <w:rPr>
            <w:noProof/>
            <w:webHidden/>
          </w:rPr>
          <w:fldChar w:fldCharType="end"/>
        </w:r>
      </w:hyperlink>
    </w:p>
    <w:p w14:paraId="5BC81F64" w14:textId="64C3B513" w:rsidR="00F578F8" w:rsidRDefault="00AE3A6E">
      <w:pPr>
        <w:pStyle w:val="11"/>
        <w:rPr>
          <w:rFonts w:asciiTheme="minorHAnsi" w:eastAsiaTheme="minorEastAsia" w:hAnsiTheme="minorHAnsi" w:cstheme="minorBidi"/>
          <w:noProof/>
          <w:sz w:val="21"/>
        </w:rPr>
      </w:pPr>
      <w:hyperlink w:anchor="_Toc439577491" w:history="1">
        <w:r w:rsidR="00F578F8" w:rsidRPr="00262968">
          <w:rPr>
            <w:rStyle w:val="af"/>
            <w:noProof/>
          </w:rPr>
          <w:t>目录</w:t>
        </w:r>
        <w:r w:rsidR="00F578F8">
          <w:rPr>
            <w:noProof/>
            <w:webHidden/>
          </w:rPr>
          <w:tab/>
        </w:r>
        <w:r w:rsidR="00F578F8">
          <w:rPr>
            <w:noProof/>
            <w:webHidden/>
          </w:rPr>
          <w:fldChar w:fldCharType="begin"/>
        </w:r>
        <w:r w:rsidR="00F578F8">
          <w:rPr>
            <w:noProof/>
            <w:webHidden/>
          </w:rPr>
          <w:instrText xml:space="preserve"> PAGEREF _Toc439577491 \h </w:instrText>
        </w:r>
        <w:r w:rsidR="00F578F8">
          <w:rPr>
            <w:noProof/>
            <w:webHidden/>
          </w:rPr>
        </w:r>
        <w:r w:rsidR="00F578F8">
          <w:rPr>
            <w:noProof/>
            <w:webHidden/>
          </w:rPr>
          <w:fldChar w:fldCharType="separate"/>
        </w:r>
        <w:r w:rsidR="00F578F8">
          <w:rPr>
            <w:noProof/>
            <w:webHidden/>
          </w:rPr>
          <w:t>III</w:t>
        </w:r>
        <w:r w:rsidR="00F578F8">
          <w:rPr>
            <w:noProof/>
            <w:webHidden/>
          </w:rPr>
          <w:fldChar w:fldCharType="end"/>
        </w:r>
      </w:hyperlink>
    </w:p>
    <w:p w14:paraId="27692442" w14:textId="231BE991" w:rsidR="00F578F8" w:rsidRDefault="00AE3A6E">
      <w:pPr>
        <w:pStyle w:val="11"/>
        <w:rPr>
          <w:rFonts w:asciiTheme="minorHAnsi" w:eastAsiaTheme="minorEastAsia" w:hAnsiTheme="minorHAnsi" w:cstheme="minorBidi"/>
          <w:noProof/>
          <w:sz w:val="21"/>
        </w:rPr>
      </w:pPr>
      <w:hyperlink w:anchor="_Toc439577492" w:history="1">
        <w:r w:rsidR="00F578F8" w:rsidRPr="00262968">
          <w:rPr>
            <w:rStyle w:val="af"/>
            <w:noProof/>
          </w:rPr>
          <w:t>第一章</w:t>
        </w:r>
        <w:r w:rsidR="00F578F8" w:rsidRPr="00262968">
          <w:rPr>
            <w:rStyle w:val="af"/>
            <w:noProof/>
          </w:rPr>
          <w:t xml:space="preserve"> </w:t>
        </w:r>
        <w:r w:rsidR="00F578F8" w:rsidRPr="00262968">
          <w:rPr>
            <w:rStyle w:val="af"/>
            <w:noProof/>
          </w:rPr>
          <w:t>绪论</w:t>
        </w:r>
        <w:r w:rsidR="00F578F8">
          <w:rPr>
            <w:noProof/>
            <w:webHidden/>
          </w:rPr>
          <w:tab/>
        </w:r>
        <w:r w:rsidR="00F578F8">
          <w:rPr>
            <w:noProof/>
            <w:webHidden/>
          </w:rPr>
          <w:fldChar w:fldCharType="begin"/>
        </w:r>
        <w:r w:rsidR="00F578F8">
          <w:rPr>
            <w:noProof/>
            <w:webHidden/>
          </w:rPr>
          <w:instrText xml:space="preserve"> PAGEREF _Toc439577492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07A0C528" w14:textId="4568AA8B" w:rsidR="00F578F8" w:rsidRDefault="00AE3A6E">
      <w:pPr>
        <w:pStyle w:val="21"/>
        <w:rPr>
          <w:rFonts w:asciiTheme="minorHAnsi" w:eastAsiaTheme="minorEastAsia" w:hAnsiTheme="minorHAnsi" w:cstheme="minorBidi"/>
          <w:noProof/>
          <w:sz w:val="21"/>
        </w:rPr>
      </w:pPr>
      <w:hyperlink w:anchor="_Toc439577493" w:history="1">
        <w:r w:rsidR="00F578F8" w:rsidRPr="00262968">
          <w:rPr>
            <w:rStyle w:val="af"/>
            <w:noProof/>
          </w:rPr>
          <w:t>1.1</w:t>
        </w:r>
        <w:r w:rsidR="00F578F8">
          <w:rPr>
            <w:rFonts w:asciiTheme="minorHAnsi" w:eastAsiaTheme="minorEastAsia" w:hAnsiTheme="minorHAnsi" w:cstheme="minorBidi"/>
            <w:noProof/>
            <w:sz w:val="21"/>
          </w:rPr>
          <w:tab/>
        </w:r>
        <w:r w:rsidR="00F578F8" w:rsidRPr="00262968">
          <w:rPr>
            <w:rStyle w:val="af"/>
            <w:noProof/>
          </w:rPr>
          <w:t>研究背景与意义</w:t>
        </w:r>
        <w:r w:rsidR="00F578F8">
          <w:rPr>
            <w:noProof/>
            <w:webHidden/>
          </w:rPr>
          <w:tab/>
        </w:r>
        <w:r w:rsidR="00F578F8">
          <w:rPr>
            <w:noProof/>
            <w:webHidden/>
          </w:rPr>
          <w:fldChar w:fldCharType="begin"/>
        </w:r>
        <w:r w:rsidR="00F578F8">
          <w:rPr>
            <w:noProof/>
            <w:webHidden/>
          </w:rPr>
          <w:instrText xml:space="preserve"> PAGEREF _Toc439577493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3DB84674" w14:textId="1298E474" w:rsidR="00F578F8" w:rsidRDefault="00AE3A6E">
      <w:pPr>
        <w:pStyle w:val="21"/>
        <w:rPr>
          <w:rFonts w:asciiTheme="minorHAnsi" w:eastAsiaTheme="minorEastAsia" w:hAnsiTheme="minorHAnsi" w:cstheme="minorBidi"/>
          <w:noProof/>
          <w:sz w:val="21"/>
        </w:rPr>
      </w:pPr>
      <w:hyperlink w:anchor="_Toc439577494" w:history="1">
        <w:r w:rsidR="00F578F8" w:rsidRPr="00262968">
          <w:rPr>
            <w:rStyle w:val="af"/>
            <w:noProof/>
          </w:rPr>
          <w:t>1.2</w:t>
        </w:r>
        <w:r w:rsidR="00F578F8">
          <w:rPr>
            <w:rFonts w:asciiTheme="minorHAnsi" w:eastAsiaTheme="minorEastAsia" w:hAnsiTheme="minorHAnsi" w:cstheme="minorBidi"/>
            <w:noProof/>
            <w:sz w:val="21"/>
          </w:rPr>
          <w:tab/>
        </w:r>
        <w:r w:rsidR="00F578F8" w:rsidRPr="00262968">
          <w:rPr>
            <w:rStyle w:val="af"/>
            <w:noProof/>
          </w:rPr>
          <w:t>研究内容与目标</w:t>
        </w:r>
        <w:r w:rsidR="00F578F8">
          <w:rPr>
            <w:noProof/>
            <w:webHidden/>
          </w:rPr>
          <w:tab/>
        </w:r>
        <w:r w:rsidR="00F578F8">
          <w:rPr>
            <w:noProof/>
            <w:webHidden/>
          </w:rPr>
          <w:fldChar w:fldCharType="begin"/>
        </w:r>
        <w:r w:rsidR="00F578F8">
          <w:rPr>
            <w:noProof/>
            <w:webHidden/>
          </w:rPr>
          <w:instrText xml:space="preserve"> PAGEREF _Toc439577494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6173AF73" w14:textId="20825624" w:rsidR="00F578F8" w:rsidRDefault="00AE3A6E">
      <w:pPr>
        <w:pStyle w:val="21"/>
        <w:rPr>
          <w:rFonts w:asciiTheme="minorHAnsi" w:eastAsiaTheme="minorEastAsia" w:hAnsiTheme="minorHAnsi" w:cstheme="minorBidi"/>
          <w:noProof/>
          <w:sz w:val="21"/>
        </w:rPr>
      </w:pPr>
      <w:hyperlink w:anchor="_Toc439577495" w:history="1">
        <w:r w:rsidR="00F578F8" w:rsidRPr="00262968">
          <w:rPr>
            <w:rStyle w:val="af"/>
            <w:noProof/>
          </w:rPr>
          <w:t>1.3</w:t>
        </w:r>
        <w:r w:rsidR="00F578F8">
          <w:rPr>
            <w:rFonts w:asciiTheme="minorHAnsi" w:eastAsiaTheme="minorEastAsia" w:hAnsiTheme="minorHAnsi" w:cstheme="minorBidi"/>
            <w:noProof/>
            <w:sz w:val="21"/>
          </w:rPr>
          <w:tab/>
        </w:r>
        <w:r w:rsidR="00F578F8" w:rsidRPr="00262968">
          <w:rPr>
            <w:rStyle w:val="af"/>
            <w:noProof/>
          </w:rPr>
          <w:t>论文结构</w:t>
        </w:r>
        <w:r w:rsidR="00F578F8">
          <w:rPr>
            <w:noProof/>
            <w:webHidden/>
          </w:rPr>
          <w:tab/>
        </w:r>
        <w:r w:rsidR="00F578F8">
          <w:rPr>
            <w:noProof/>
            <w:webHidden/>
          </w:rPr>
          <w:fldChar w:fldCharType="begin"/>
        </w:r>
        <w:r w:rsidR="00F578F8">
          <w:rPr>
            <w:noProof/>
            <w:webHidden/>
          </w:rPr>
          <w:instrText xml:space="preserve"> PAGEREF _Toc439577495 \h </w:instrText>
        </w:r>
        <w:r w:rsidR="00F578F8">
          <w:rPr>
            <w:noProof/>
            <w:webHidden/>
          </w:rPr>
        </w:r>
        <w:r w:rsidR="00F578F8">
          <w:rPr>
            <w:noProof/>
            <w:webHidden/>
          </w:rPr>
          <w:fldChar w:fldCharType="separate"/>
        </w:r>
        <w:r w:rsidR="00F578F8">
          <w:rPr>
            <w:noProof/>
            <w:webHidden/>
          </w:rPr>
          <w:t>2</w:t>
        </w:r>
        <w:r w:rsidR="00F578F8">
          <w:rPr>
            <w:noProof/>
            <w:webHidden/>
          </w:rPr>
          <w:fldChar w:fldCharType="end"/>
        </w:r>
      </w:hyperlink>
    </w:p>
    <w:p w14:paraId="2E1EAA6B" w14:textId="48A93A1E" w:rsidR="00F578F8" w:rsidRDefault="00AE3A6E">
      <w:pPr>
        <w:pStyle w:val="11"/>
        <w:rPr>
          <w:rFonts w:asciiTheme="minorHAnsi" w:eastAsiaTheme="minorEastAsia" w:hAnsiTheme="minorHAnsi" w:cstheme="minorBidi"/>
          <w:noProof/>
          <w:sz w:val="21"/>
        </w:rPr>
      </w:pPr>
      <w:hyperlink w:anchor="_Toc439577496" w:history="1">
        <w:r w:rsidR="00F578F8" w:rsidRPr="00262968">
          <w:rPr>
            <w:rStyle w:val="af"/>
            <w:noProof/>
          </w:rPr>
          <w:t>第二章</w:t>
        </w:r>
        <w:r w:rsidR="00F578F8" w:rsidRPr="00262968">
          <w:rPr>
            <w:rStyle w:val="af"/>
            <w:noProof/>
          </w:rPr>
          <w:t xml:space="preserve"> </w:t>
        </w:r>
        <w:r w:rsidR="00F578F8" w:rsidRPr="00262968">
          <w:rPr>
            <w:rStyle w:val="af"/>
            <w:noProof/>
          </w:rPr>
          <w:t>相关技术介绍</w:t>
        </w:r>
        <w:r w:rsidR="00F578F8">
          <w:rPr>
            <w:noProof/>
            <w:webHidden/>
          </w:rPr>
          <w:tab/>
        </w:r>
        <w:r w:rsidR="00F578F8">
          <w:rPr>
            <w:noProof/>
            <w:webHidden/>
          </w:rPr>
          <w:fldChar w:fldCharType="begin"/>
        </w:r>
        <w:r w:rsidR="00F578F8">
          <w:rPr>
            <w:noProof/>
            <w:webHidden/>
          </w:rPr>
          <w:instrText xml:space="preserve"> PAGEREF _Toc439577496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97C83F7" w14:textId="1B6C1C4A" w:rsidR="00F578F8" w:rsidRDefault="00AE3A6E">
      <w:pPr>
        <w:pStyle w:val="21"/>
        <w:rPr>
          <w:rFonts w:asciiTheme="minorHAnsi" w:eastAsiaTheme="minorEastAsia" w:hAnsiTheme="minorHAnsi" w:cstheme="minorBidi"/>
          <w:noProof/>
          <w:sz w:val="21"/>
        </w:rPr>
      </w:pPr>
      <w:hyperlink w:anchor="_Toc439577501" w:history="1">
        <w:r w:rsidR="00F578F8" w:rsidRPr="00262968">
          <w:rPr>
            <w:rStyle w:val="af"/>
            <w:noProof/>
          </w:rPr>
          <w:t>2.1</w:t>
        </w:r>
        <w:r w:rsidR="00F578F8">
          <w:rPr>
            <w:rFonts w:asciiTheme="minorHAnsi" w:eastAsiaTheme="minorEastAsia" w:hAnsiTheme="minorHAnsi" w:cstheme="minorBidi"/>
            <w:noProof/>
            <w:sz w:val="21"/>
          </w:rPr>
          <w:tab/>
        </w:r>
        <w:r w:rsidR="00F578F8" w:rsidRPr="00262968">
          <w:rPr>
            <w:rStyle w:val="af"/>
            <w:noProof/>
          </w:rPr>
          <w:t>参与式感知</w:t>
        </w:r>
        <w:r w:rsidR="00F578F8">
          <w:rPr>
            <w:noProof/>
            <w:webHidden/>
          </w:rPr>
          <w:tab/>
        </w:r>
        <w:r w:rsidR="00F578F8">
          <w:rPr>
            <w:noProof/>
            <w:webHidden/>
          </w:rPr>
          <w:fldChar w:fldCharType="begin"/>
        </w:r>
        <w:r w:rsidR="00F578F8">
          <w:rPr>
            <w:noProof/>
            <w:webHidden/>
          </w:rPr>
          <w:instrText xml:space="preserve"> PAGEREF _Toc439577501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8DF844D" w14:textId="52072B82" w:rsidR="00F578F8" w:rsidRDefault="00AE3A6E">
      <w:pPr>
        <w:pStyle w:val="21"/>
        <w:rPr>
          <w:rFonts w:asciiTheme="minorHAnsi" w:eastAsiaTheme="minorEastAsia" w:hAnsiTheme="minorHAnsi" w:cstheme="minorBidi"/>
          <w:noProof/>
          <w:sz w:val="21"/>
        </w:rPr>
      </w:pPr>
      <w:hyperlink w:anchor="_Toc439577508" w:history="1">
        <w:r w:rsidR="00F578F8" w:rsidRPr="00262968">
          <w:rPr>
            <w:rStyle w:val="af"/>
            <w:noProof/>
          </w:rPr>
          <w:t>2.2</w:t>
        </w:r>
        <w:r w:rsidR="00F578F8">
          <w:rPr>
            <w:rFonts w:asciiTheme="minorHAnsi" w:eastAsiaTheme="minorEastAsia" w:hAnsiTheme="minorHAnsi" w:cstheme="minorBidi"/>
            <w:noProof/>
            <w:sz w:val="21"/>
          </w:rPr>
          <w:tab/>
        </w:r>
        <w:r w:rsidR="00F578F8" w:rsidRPr="00262968">
          <w:rPr>
            <w:rStyle w:val="af"/>
            <w:noProof/>
          </w:rPr>
          <w:t>平台开发环境和技术路线</w:t>
        </w:r>
        <w:r w:rsidR="00F578F8">
          <w:rPr>
            <w:noProof/>
            <w:webHidden/>
          </w:rPr>
          <w:tab/>
        </w:r>
        <w:r w:rsidR="00F578F8">
          <w:rPr>
            <w:noProof/>
            <w:webHidden/>
          </w:rPr>
          <w:fldChar w:fldCharType="begin"/>
        </w:r>
        <w:r w:rsidR="00F578F8">
          <w:rPr>
            <w:noProof/>
            <w:webHidden/>
          </w:rPr>
          <w:instrText xml:space="preserve"> PAGEREF _Toc439577508 \h </w:instrText>
        </w:r>
        <w:r w:rsidR="00F578F8">
          <w:rPr>
            <w:noProof/>
            <w:webHidden/>
          </w:rPr>
        </w:r>
        <w:r w:rsidR="00F578F8">
          <w:rPr>
            <w:noProof/>
            <w:webHidden/>
          </w:rPr>
          <w:fldChar w:fldCharType="separate"/>
        </w:r>
        <w:r w:rsidR="00F578F8">
          <w:rPr>
            <w:noProof/>
            <w:webHidden/>
          </w:rPr>
          <w:t>4</w:t>
        </w:r>
        <w:r w:rsidR="00F578F8">
          <w:rPr>
            <w:noProof/>
            <w:webHidden/>
          </w:rPr>
          <w:fldChar w:fldCharType="end"/>
        </w:r>
      </w:hyperlink>
    </w:p>
    <w:p w14:paraId="61E37B8D" w14:textId="297D302E" w:rsidR="00F578F8" w:rsidRDefault="00AE3A6E">
      <w:pPr>
        <w:pStyle w:val="11"/>
        <w:rPr>
          <w:rFonts w:asciiTheme="minorHAnsi" w:eastAsiaTheme="minorEastAsia" w:hAnsiTheme="minorHAnsi" w:cstheme="minorBidi"/>
          <w:noProof/>
          <w:sz w:val="21"/>
        </w:rPr>
      </w:pPr>
      <w:hyperlink w:anchor="_Toc439577513" w:history="1">
        <w:r w:rsidR="00F578F8" w:rsidRPr="00262968">
          <w:rPr>
            <w:rStyle w:val="af"/>
            <w:noProof/>
          </w:rPr>
          <w:t>第三章</w:t>
        </w:r>
        <w:r w:rsidR="00F578F8" w:rsidRPr="00262968">
          <w:rPr>
            <w:rStyle w:val="af"/>
            <w:noProof/>
          </w:rPr>
          <w:t xml:space="preserve"> </w:t>
        </w:r>
        <w:r w:rsidR="00F578F8" w:rsidRPr="00262968">
          <w:rPr>
            <w:rStyle w:val="af"/>
            <w:noProof/>
          </w:rPr>
          <w:t>激励机制的研究</w:t>
        </w:r>
        <w:r w:rsidR="00F578F8">
          <w:rPr>
            <w:noProof/>
            <w:webHidden/>
          </w:rPr>
          <w:tab/>
        </w:r>
        <w:r w:rsidR="00F578F8">
          <w:rPr>
            <w:noProof/>
            <w:webHidden/>
          </w:rPr>
          <w:fldChar w:fldCharType="begin"/>
        </w:r>
        <w:r w:rsidR="00F578F8">
          <w:rPr>
            <w:noProof/>
            <w:webHidden/>
          </w:rPr>
          <w:instrText xml:space="preserve"> PAGEREF _Toc439577513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6F07BA8B" w14:textId="519A118E" w:rsidR="00F578F8" w:rsidRDefault="00AE3A6E">
      <w:pPr>
        <w:pStyle w:val="21"/>
        <w:rPr>
          <w:rFonts w:asciiTheme="minorHAnsi" w:eastAsiaTheme="minorEastAsia" w:hAnsiTheme="minorHAnsi" w:cstheme="minorBidi"/>
          <w:noProof/>
          <w:sz w:val="21"/>
        </w:rPr>
      </w:pPr>
      <w:hyperlink w:anchor="_Toc439577517" w:history="1">
        <w:r w:rsidR="00F578F8" w:rsidRPr="00262968">
          <w:rPr>
            <w:rStyle w:val="af"/>
            <w:noProof/>
          </w:rPr>
          <w:t>3.1</w:t>
        </w:r>
        <w:r w:rsidR="00F578F8">
          <w:rPr>
            <w:rFonts w:asciiTheme="minorHAnsi" w:eastAsiaTheme="minorEastAsia" w:hAnsiTheme="minorHAnsi" w:cstheme="minorBidi"/>
            <w:noProof/>
            <w:sz w:val="21"/>
          </w:rPr>
          <w:tab/>
        </w:r>
        <w:r w:rsidR="00F578F8" w:rsidRPr="00262968">
          <w:rPr>
            <w:rStyle w:val="af"/>
            <w:noProof/>
          </w:rPr>
          <w:t>激励机制研究综述</w:t>
        </w:r>
        <w:r w:rsidR="00F578F8">
          <w:rPr>
            <w:noProof/>
            <w:webHidden/>
          </w:rPr>
          <w:tab/>
        </w:r>
        <w:r w:rsidR="00F578F8">
          <w:rPr>
            <w:noProof/>
            <w:webHidden/>
          </w:rPr>
          <w:fldChar w:fldCharType="begin"/>
        </w:r>
        <w:r w:rsidR="00F578F8">
          <w:rPr>
            <w:noProof/>
            <w:webHidden/>
          </w:rPr>
          <w:instrText xml:space="preserve"> PAGEREF _Toc439577517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168C5D09" w14:textId="0588D3DB" w:rsidR="00F578F8" w:rsidRDefault="00AE3A6E">
      <w:pPr>
        <w:pStyle w:val="21"/>
        <w:rPr>
          <w:rFonts w:asciiTheme="minorHAnsi" w:eastAsiaTheme="minorEastAsia" w:hAnsiTheme="minorHAnsi" w:cstheme="minorBidi"/>
          <w:noProof/>
          <w:sz w:val="21"/>
        </w:rPr>
      </w:pPr>
      <w:hyperlink w:anchor="_Toc439577518" w:history="1">
        <w:r w:rsidR="00F578F8" w:rsidRPr="00262968">
          <w:rPr>
            <w:rStyle w:val="af"/>
            <w:noProof/>
          </w:rPr>
          <w:t>3.2</w:t>
        </w:r>
        <w:r w:rsidR="00F578F8">
          <w:rPr>
            <w:rFonts w:asciiTheme="minorHAnsi" w:eastAsiaTheme="minorEastAsia" w:hAnsiTheme="minorHAnsi" w:cstheme="minorBidi"/>
            <w:noProof/>
            <w:sz w:val="21"/>
          </w:rPr>
          <w:tab/>
        </w:r>
        <w:r w:rsidR="00F578F8" w:rsidRPr="00262968">
          <w:rPr>
            <w:rStyle w:val="af"/>
            <w:noProof/>
          </w:rPr>
          <w:t>重要的激励机制分析</w:t>
        </w:r>
        <w:r w:rsidR="00F578F8">
          <w:rPr>
            <w:noProof/>
            <w:webHidden/>
          </w:rPr>
          <w:tab/>
        </w:r>
        <w:r w:rsidR="00F578F8">
          <w:rPr>
            <w:noProof/>
            <w:webHidden/>
          </w:rPr>
          <w:fldChar w:fldCharType="begin"/>
        </w:r>
        <w:r w:rsidR="00F578F8">
          <w:rPr>
            <w:noProof/>
            <w:webHidden/>
          </w:rPr>
          <w:instrText xml:space="preserve"> PAGEREF _Toc439577518 \h </w:instrText>
        </w:r>
        <w:r w:rsidR="00F578F8">
          <w:rPr>
            <w:noProof/>
            <w:webHidden/>
          </w:rPr>
        </w:r>
        <w:r w:rsidR="00F578F8">
          <w:rPr>
            <w:noProof/>
            <w:webHidden/>
          </w:rPr>
          <w:fldChar w:fldCharType="separate"/>
        </w:r>
        <w:r w:rsidR="00F578F8">
          <w:rPr>
            <w:noProof/>
            <w:webHidden/>
          </w:rPr>
          <w:t>7</w:t>
        </w:r>
        <w:r w:rsidR="00F578F8">
          <w:rPr>
            <w:noProof/>
            <w:webHidden/>
          </w:rPr>
          <w:fldChar w:fldCharType="end"/>
        </w:r>
      </w:hyperlink>
    </w:p>
    <w:p w14:paraId="21D9E389" w14:textId="511DFADC" w:rsidR="00F578F8" w:rsidRDefault="00AE3A6E">
      <w:pPr>
        <w:pStyle w:val="21"/>
        <w:rPr>
          <w:rFonts w:asciiTheme="minorHAnsi" w:eastAsiaTheme="minorEastAsia" w:hAnsiTheme="minorHAnsi" w:cstheme="minorBidi"/>
          <w:noProof/>
          <w:sz w:val="21"/>
        </w:rPr>
      </w:pPr>
      <w:hyperlink w:anchor="_Toc439577519" w:history="1">
        <w:r w:rsidR="00F578F8" w:rsidRPr="00262968">
          <w:rPr>
            <w:rStyle w:val="af"/>
            <w:noProof/>
          </w:rPr>
          <w:t xml:space="preserve">3.3 </w:t>
        </w:r>
        <w:r w:rsidR="00F578F8" w:rsidRPr="00262968">
          <w:rPr>
            <w:rStyle w:val="af"/>
            <w:noProof/>
          </w:rPr>
          <w:t>动态分配预算的激励机制设计</w:t>
        </w:r>
        <w:r w:rsidR="00F578F8">
          <w:rPr>
            <w:noProof/>
            <w:webHidden/>
          </w:rPr>
          <w:tab/>
        </w:r>
        <w:r w:rsidR="00F578F8">
          <w:rPr>
            <w:noProof/>
            <w:webHidden/>
          </w:rPr>
          <w:fldChar w:fldCharType="begin"/>
        </w:r>
        <w:r w:rsidR="00F578F8">
          <w:rPr>
            <w:noProof/>
            <w:webHidden/>
          </w:rPr>
          <w:instrText xml:space="preserve"> PAGEREF _Toc439577519 \h </w:instrText>
        </w:r>
        <w:r w:rsidR="00F578F8">
          <w:rPr>
            <w:noProof/>
            <w:webHidden/>
          </w:rPr>
        </w:r>
        <w:r w:rsidR="00F578F8">
          <w:rPr>
            <w:noProof/>
            <w:webHidden/>
          </w:rPr>
          <w:fldChar w:fldCharType="separate"/>
        </w:r>
        <w:r w:rsidR="00F578F8">
          <w:rPr>
            <w:noProof/>
            <w:webHidden/>
          </w:rPr>
          <w:t>14</w:t>
        </w:r>
        <w:r w:rsidR="00F578F8">
          <w:rPr>
            <w:noProof/>
            <w:webHidden/>
          </w:rPr>
          <w:fldChar w:fldCharType="end"/>
        </w:r>
      </w:hyperlink>
    </w:p>
    <w:p w14:paraId="3EFABA43" w14:textId="2A7E6AFE" w:rsidR="00F578F8" w:rsidRDefault="00AE3A6E">
      <w:pPr>
        <w:pStyle w:val="21"/>
        <w:rPr>
          <w:rFonts w:asciiTheme="minorHAnsi" w:eastAsiaTheme="minorEastAsia" w:hAnsiTheme="minorHAnsi" w:cstheme="minorBidi"/>
          <w:noProof/>
          <w:sz w:val="21"/>
        </w:rPr>
      </w:pPr>
      <w:hyperlink w:anchor="_Toc439577520" w:history="1">
        <w:r w:rsidR="00F578F8" w:rsidRPr="00262968">
          <w:rPr>
            <w:rStyle w:val="af"/>
            <w:noProof/>
          </w:rPr>
          <w:t xml:space="preserve">3.4 </w:t>
        </w:r>
        <w:r w:rsidR="00F578F8" w:rsidRPr="00262968">
          <w:rPr>
            <w:rStyle w:val="af"/>
            <w:noProof/>
          </w:rPr>
          <w:t>激励机制效果仿真</w:t>
        </w:r>
        <w:r w:rsidR="00F578F8">
          <w:rPr>
            <w:noProof/>
            <w:webHidden/>
          </w:rPr>
          <w:tab/>
        </w:r>
        <w:r w:rsidR="00F578F8">
          <w:rPr>
            <w:noProof/>
            <w:webHidden/>
          </w:rPr>
          <w:fldChar w:fldCharType="begin"/>
        </w:r>
        <w:r w:rsidR="00F578F8">
          <w:rPr>
            <w:noProof/>
            <w:webHidden/>
          </w:rPr>
          <w:instrText xml:space="preserve"> PAGEREF _Toc439577520 \h </w:instrText>
        </w:r>
        <w:r w:rsidR="00F578F8">
          <w:rPr>
            <w:noProof/>
            <w:webHidden/>
          </w:rPr>
        </w:r>
        <w:r w:rsidR="00F578F8">
          <w:rPr>
            <w:noProof/>
            <w:webHidden/>
          </w:rPr>
          <w:fldChar w:fldCharType="separate"/>
        </w:r>
        <w:r w:rsidR="00F578F8">
          <w:rPr>
            <w:noProof/>
            <w:webHidden/>
          </w:rPr>
          <w:t>16</w:t>
        </w:r>
        <w:r w:rsidR="00F578F8">
          <w:rPr>
            <w:noProof/>
            <w:webHidden/>
          </w:rPr>
          <w:fldChar w:fldCharType="end"/>
        </w:r>
      </w:hyperlink>
    </w:p>
    <w:p w14:paraId="33C87EB9" w14:textId="22F824B3" w:rsidR="00F578F8" w:rsidRDefault="00AE3A6E">
      <w:pPr>
        <w:pStyle w:val="11"/>
        <w:rPr>
          <w:rFonts w:asciiTheme="minorHAnsi" w:eastAsiaTheme="minorEastAsia" w:hAnsiTheme="minorHAnsi" w:cstheme="minorBidi"/>
          <w:noProof/>
          <w:sz w:val="21"/>
        </w:rPr>
      </w:pPr>
      <w:hyperlink w:anchor="_Toc439577521" w:history="1">
        <w:r w:rsidR="00F578F8" w:rsidRPr="00262968">
          <w:rPr>
            <w:rStyle w:val="af"/>
            <w:noProof/>
          </w:rPr>
          <w:t>第四章</w:t>
        </w:r>
        <w:r w:rsidR="00F578F8" w:rsidRPr="00262968">
          <w:rPr>
            <w:rStyle w:val="af"/>
            <w:noProof/>
          </w:rPr>
          <w:t xml:space="preserve"> </w:t>
        </w:r>
        <w:r w:rsidR="00F578F8" w:rsidRPr="00262968">
          <w:rPr>
            <w:rStyle w:val="af"/>
            <w:noProof/>
          </w:rPr>
          <w:t>激励机制的设计与实现</w:t>
        </w:r>
        <w:r w:rsidR="00F578F8">
          <w:rPr>
            <w:noProof/>
            <w:webHidden/>
          </w:rPr>
          <w:tab/>
        </w:r>
        <w:r w:rsidR="00F578F8">
          <w:rPr>
            <w:noProof/>
            <w:webHidden/>
          </w:rPr>
          <w:fldChar w:fldCharType="begin"/>
        </w:r>
        <w:r w:rsidR="00F578F8">
          <w:rPr>
            <w:noProof/>
            <w:webHidden/>
          </w:rPr>
          <w:instrText xml:space="preserve"> PAGEREF _Toc439577521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DB245A4" w14:textId="260D6F2F" w:rsidR="00F578F8" w:rsidRDefault="00AE3A6E">
      <w:pPr>
        <w:pStyle w:val="21"/>
        <w:rPr>
          <w:rFonts w:asciiTheme="minorHAnsi" w:eastAsiaTheme="minorEastAsia" w:hAnsiTheme="minorHAnsi" w:cstheme="minorBidi"/>
          <w:noProof/>
          <w:sz w:val="21"/>
        </w:rPr>
      </w:pPr>
      <w:hyperlink w:anchor="_Toc439577526" w:history="1">
        <w:r w:rsidR="00F578F8" w:rsidRPr="00262968">
          <w:rPr>
            <w:rStyle w:val="af"/>
            <w:noProof/>
          </w:rPr>
          <w:t>4.1</w:t>
        </w:r>
        <w:r w:rsidR="00F578F8">
          <w:rPr>
            <w:rFonts w:asciiTheme="minorHAnsi" w:eastAsiaTheme="minorEastAsia" w:hAnsiTheme="minorHAnsi" w:cstheme="minorBidi"/>
            <w:noProof/>
            <w:sz w:val="21"/>
          </w:rPr>
          <w:tab/>
        </w:r>
        <w:r w:rsidR="00F578F8" w:rsidRPr="00262968">
          <w:rPr>
            <w:rStyle w:val="af"/>
            <w:noProof/>
          </w:rPr>
          <w:t>需求分析</w:t>
        </w:r>
        <w:r w:rsidR="00F578F8">
          <w:rPr>
            <w:noProof/>
            <w:webHidden/>
          </w:rPr>
          <w:tab/>
        </w:r>
        <w:r w:rsidR="00F578F8">
          <w:rPr>
            <w:noProof/>
            <w:webHidden/>
          </w:rPr>
          <w:fldChar w:fldCharType="begin"/>
        </w:r>
        <w:r w:rsidR="00F578F8">
          <w:rPr>
            <w:noProof/>
            <w:webHidden/>
          </w:rPr>
          <w:instrText xml:space="preserve"> PAGEREF _Toc439577526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B267487" w14:textId="170FA7E6" w:rsidR="00F578F8" w:rsidRDefault="00AE3A6E">
      <w:pPr>
        <w:pStyle w:val="21"/>
        <w:rPr>
          <w:rFonts w:asciiTheme="minorHAnsi" w:eastAsiaTheme="minorEastAsia" w:hAnsiTheme="minorHAnsi" w:cstheme="minorBidi"/>
          <w:noProof/>
          <w:sz w:val="21"/>
        </w:rPr>
      </w:pPr>
      <w:hyperlink w:anchor="_Toc439577527" w:history="1">
        <w:r w:rsidR="00F578F8" w:rsidRPr="00262968">
          <w:rPr>
            <w:rStyle w:val="af"/>
            <w:noProof/>
          </w:rPr>
          <w:t>4.2</w:t>
        </w:r>
        <w:r w:rsidR="00F578F8">
          <w:rPr>
            <w:rFonts w:asciiTheme="minorHAnsi" w:eastAsiaTheme="minorEastAsia" w:hAnsiTheme="minorHAnsi" w:cstheme="minorBidi"/>
            <w:noProof/>
            <w:sz w:val="21"/>
          </w:rPr>
          <w:tab/>
        </w:r>
        <w:r w:rsidR="00F578F8" w:rsidRPr="00262968">
          <w:rPr>
            <w:rStyle w:val="af"/>
            <w:noProof/>
          </w:rPr>
          <w:t>激励机制的概要设计</w:t>
        </w:r>
        <w:r w:rsidR="00F578F8">
          <w:rPr>
            <w:noProof/>
            <w:webHidden/>
          </w:rPr>
          <w:tab/>
        </w:r>
        <w:r w:rsidR="00F578F8">
          <w:rPr>
            <w:noProof/>
            <w:webHidden/>
          </w:rPr>
          <w:fldChar w:fldCharType="begin"/>
        </w:r>
        <w:r w:rsidR="00F578F8">
          <w:rPr>
            <w:noProof/>
            <w:webHidden/>
          </w:rPr>
          <w:instrText xml:space="preserve"> PAGEREF _Toc439577527 \h </w:instrText>
        </w:r>
        <w:r w:rsidR="00F578F8">
          <w:rPr>
            <w:noProof/>
            <w:webHidden/>
          </w:rPr>
        </w:r>
        <w:r w:rsidR="00F578F8">
          <w:rPr>
            <w:noProof/>
            <w:webHidden/>
          </w:rPr>
          <w:fldChar w:fldCharType="separate"/>
        </w:r>
        <w:r w:rsidR="00F578F8">
          <w:rPr>
            <w:noProof/>
            <w:webHidden/>
          </w:rPr>
          <w:t>22</w:t>
        </w:r>
        <w:r w:rsidR="00F578F8">
          <w:rPr>
            <w:noProof/>
            <w:webHidden/>
          </w:rPr>
          <w:fldChar w:fldCharType="end"/>
        </w:r>
      </w:hyperlink>
    </w:p>
    <w:p w14:paraId="7D51319C" w14:textId="4436A075" w:rsidR="00F578F8" w:rsidRDefault="00AE3A6E">
      <w:pPr>
        <w:pStyle w:val="21"/>
        <w:rPr>
          <w:rFonts w:asciiTheme="minorHAnsi" w:eastAsiaTheme="minorEastAsia" w:hAnsiTheme="minorHAnsi" w:cstheme="minorBidi"/>
          <w:noProof/>
          <w:sz w:val="21"/>
        </w:rPr>
      </w:pPr>
      <w:hyperlink w:anchor="_Toc439577528" w:history="1">
        <w:r w:rsidR="00F578F8" w:rsidRPr="00262968">
          <w:rPr>
            <w:rStyle w:val="af"/>
            <w:noProof/>
          </w:rPr>
          <w:t>4.3</w:t>
        </w:r>
        <w:r w:rsidR="00F578F8">
          <w:rPr>
            <w:rFonts w:asciiTheme="minorHAnsi" w:eastAsiaTheme="minorEastAsia" w:hAnsiTheme="minorHAnsi" w:cstheme="minorBidi"/>
            <w:noProof/>
            <w:sz w:val="21"/>
          </w:rPr>
          <w:tab/>
        </w:r>
        <w:r w:rsidR="00F578F8" w:rsidRPr="00262968">
          <w:rPr>
            <w:rStyle w:val="af"/>
            <w:noProof/>
          </w:rPr>
          <w:t>激励机制的详细设计</w:t>
        </w:r>
        <w:r w:rsidR="00F578F8">
          <w:rPr>
            <w:noProof/>
            <w:webHidden/>
          </w:rPr>
          <w:tab/>
        </w:r>
        <w:r w:rsidR="00F578F8">
          <w:rPr>
            <w:noProof/>
            <w:webHidden/>
          </w:rPr>
          <w:fldChar w:fldCharType="begin"/>
        </w:r>
        <w:r w:rsidR="00F578F8">
          <w:rPr>
            <w:noProof/>
            <w:webHidden/>
          </w:rPr>
          <w:instrText xml:space="preserve"> PAGEREF _Toc439577528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2EE93452" w14:textId="6EE04A50" w:rsidR="00F578F8" w:rsidRDefault="00AE3A6E">
      <w:pPr>
        <w:pStyle w:val="21"/>
        <w:rPr>
          <w:rFonts w:asciiTheme="minorHAnsi" w:eastAsiaTheme="minorEastAsia" w:hAnsiTheme="minorHAnsi" w:cstheme="minorBidi"/>
          <w:noProof/>
          <w:sz w:val="21"/>
        </w:rPr>
      </w:pPr>
      <w:hyperlink w:anchor="_Toc439577529" w:history="1">
        <w:r w:rsidR="00F578F8" w:rsidRPr="00262968">
          <w:rPr>
            <w:rStyle w:val="af"/>
            <w:noProof/>
          </w:rPr>
          <w:t>4.4</w:t>
        </w:r>
        <w:r w:rsidR="00F578F8">
          <w:rPr>
            <w:rFonts w:asciiTheme="minorHAnsi" w:eastAsiaTheme="minorEastAsia" w:hAnsiTheme="minorHAnsi" w:cstheme="minorBidi"/>
            <w:noProof/>
            <w:sz w:val="21"/>
          </w:rPr>
          <w:tab/>
        </w:r>
        <w:r w:rsidR="00F578F8" w:rsidRPr="00262968">
          <w:rPr>
            <w:rStyle w:val="af"/>
            <w:noProof/>
          </w:rPr>
          <w:t>实现</w:t>
        </w:r>
        <w:r w:rsidR="00F578F8">
          <w:rPr>
            <w:noProof/>
            <w:webHidden/>
          </w:rPr>
          <w:tab/>
        </w:r>
        <w:r w:rsidR="00F578F8">
          <w:rPr>
            <w:noProof/>
            <w:webHidden/>
          </w:rPr>
          <w:fldChar w:fldCharType="begin"/>
        </w:r>
        <w:r w:rsidR="00F578F8">
          <w:rPr>
            <w:noProof/>
            <w:webHidden/>
          </w:rPr>
          <w:instrText xml:space="preserve"> PAGEREF _Toc439577529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4388F100" w14:textId="7CC5D1BE" w:rsidR="00F578F8" w:rsidRDefault="00AE3A6E">
      <w:pPr>
        <w:pStyle w:val="11"/>
        <w:rPr>
          <w:rFonts w:asciiTheme="minorHAnsi" w:eastAsiaTheme="minorEastAsia" w:hAnsiTheme="minorHAnsi" w:cstheme="minorBidi"/>
          <w:noProof/>
          <w:sz w:val="21"/>
        </w:rPr>
      </w:pPr>
      <w:hyperlink w:anchor="_Toc439577530" w:history="1">
        <w:r w:rsidR="00F578F8" w:rsidRPr="00262968">
          <w:rPr>
            <w:rStyle w:val="af"/>
            <w:noProof/>
          </w:rPr>
          <w:t>第五章</w:t>
        </w:r>
        <w:r w:rsidR="00F578F8" w:rsidRPr="00262968">
          <w:rPr>
            <w:rStyle w:val="af"/>
            <w:noProof/>
          </w:rPr>
          <w:t xml:space="preserve"> </w:t>
        </w:r>
        <w:r w:rsidR="00F578F8" w:rsidRPr="00262968">
          <w:rPr>
            <w:rStyle w:val="af"/>
            <w:noProof/>
          </w:rPr>
          <w:t>系统部署与测试</w:t>
        </w:r>
        <w:r w:rsidR="00F578F8">
          <w:rPr>
            <w:noProof/>
            <w:webHidden/>
          </w:rPr>
          <w:tab/>
        </w:r>
        <w:r w:rsidR="00F578F8">
          <w:rPr>
            <w:noProof/>
            <w:webHidden/>
          </w:rPr>
          <w:fldChar w:fldCharType="begin"/>
        </w:r>
        <w:r w:rsidR="00F578F8">
          <w:rPr>
            <w:noProof/>
            <w:webHidden/>
          </w:rPr>
          <w:instrText xml:space="preserve"> PAGEREF _Toc439577530 \h </w:instrText>
        </w:r>
        <w:r w:rsidR="00F578F8">
          <w:rPr>
            <w:noProof/>
            <w:webHidden/>
          </w:rPr>
        </w:r>
        <w:r w:rsidR="00F578F8">
          <w:rPr>
            <w:noProof/>
            <w:webHidden/>
          </w:rPr>
          <w:fldChar w:fldCharType="separate"/>
        </w:r>
        <w:r w:rsidR="00F578F8">
          <w:rPr>
            <w:noProof/>
            <w:webHidden/>
          </w:rPr>
          <w:t>24</w:t>
        </w:r>
        <w:r w:rsidR="00F578F8">
          <w:rPr>
            <w:noProof/>
            <w:webHidden/>
          </w:rPr>
          <w:fldChar w:fldCharType="end"/>
        </w:r>
      </w:hyperlink>
    </w:p>
    <w:p w14:paraId="77926437" w14:textId="069096F3" w:rsidR="00F578F8" w:rsidRDefault="00AE3A6E">
      <w:pPr>
        <w:pStyle w:val="21"/>
        <w:rPr>
          <w:rFonts w:asciiTheme="minorHAnsi" w:eastAsiaTheme="minorEastAsia" w:hAnsiTheme="minorHAnsi" w:cstheme="minorBidi"/>
          <w:noProof/>
          <w:sz w:val="21"/>
        </w:rPr>
      </w:pPr>
      <w:hyperlink w:anchor="_Toc439577536" w:history="1">
        <w:r w:rsidR="00F578F8" w:rsidRPr="00262968">
          <w:rPr>
            <w:rStyle w:val="af"/>
            <w:noProof/>
          </w:rPr>
          <w:t>5.1</w:t>
        </w:r>
        <w:r w:rsidR="00F578F8">
          <w:rPr>
            <w:rFonts w:asciiTheme="minorHAnsi" w:eastAsiaTheme="minorEastAsia" w:hAnsiTheme="minorHAnsi" w:cstheme="minorBidi"/>
            <w:noProof/>
            <w:sz w:val="21"/>
          </w:rPr>
          <w:tab/>
        </w:r>
        <w:r w:rsidR="00F578F8" w:rsidRPr="00262968">
          <w:rPr>
            <w:rStyle w:val="af"/>
            <w:noProof/>
          </w:rPr>
          <w:t>环境搭建</w:t>
        </w:r>
        <w:r w:rsidR="00F578F8">
          <w:rPr>
            <w:noProof/>
            <w:webHidden/>
          </w:rPr>
          <w:tab/>
        </w:r>
        <w:r w:rsidR="00F578F8">
          <w:rPr>
            <w:noProof/>
            <w:webHidden/>
          </w:rPr>
          <w:fldChar w:fldCharType="begin"/>
        </w:r>
        <w:r w:rsidR="00F578F8">
          <w:rPr>
            <w:noProof/>
            <w:webHidden/>
          </w:rPr>
          <w:instrText xml:space="preserve"> PAGEREF _Toc439577536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61B7C4E" w14:textId="28BA483C" w:rsidR="00F578F8" w:rsidRDefault="00AE3A6E">
      <w:pPr>
        <w:pStyle w:val="21"/>
        <w:rPr>
          <w:rFonts w:asciiTheme="minorHAnsi" w:eastAsiaTheme="minorEastAsia" w:hAnsiTheme="minorHAnsi" w:cstheme="minorBidi"/>
          <w:noProof/>
          <w:sz w:val="21"/>
        </w:rPr>
      </w:pPr>
      <w:hyperlink w:anchor="_Toc439577537" w:history="1">
        <w:r w:rsidR="00F578F8" w:rsidRPr="00262968">
          <w:rPr>
            <w:rStyle w:val="af"/>
            <w:noProof/>
          </w:rPr>
          <w:t>5.2</w:t>
        </w:r>
        <w:r w:rsidR="00F578F8">
          <w:rPr>
            <w:rFonts w:asciiTheme="minorHAnsi" w:eastAsiaTheme="minorEastAsia" w:hAnsiTheme="minorHAnsi" w:cstheme="minorBidi"/>
            <w:noProof/>
            <w:sz w:val="21"/>
          </w:rPr>
          <w:tab/>
        </w:r>
        <w:r w:rsidR="00F578F8" w:rsidRPr="00262968">
          <w:rPr>
            <w:rStyle w:val="af"/>
            <w:noProof/>
          </w:rPr>
          <w:t>分析测试</w:t>
        </w:r>
        <w:r w:rsidR="00F578F8">
          <w:rPr>
            <w:noProof/>
            <w:webHidden/>
          </w:rPr>
          <w:tab/>
        </w:r>
        <w:r w:rsidR="00F578F8">
          <w:rPr>
            <w:noProof/>
            <w:webHidden/>
          </w:rPr>
          <w:fldChar w:fldCharType="begin"/>
        </w:r>
        <w:r w:rsidR="00F578F8">
          <w:rPr>
            <w:noProof/>
            <w:webHidden/>
          </w:rPr>
          <w:instrText xml:space="preserve"> PAGEREF _Toc439577537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77C8C96" w14:textId="4D46AB39" w:rsidR="00F578F8" w:rsidRDefault="00AE3A6E">
      <w:pPr>
        <w:pStyle w:val="11"/>
        <w:rPr>
          <w:rFonts w:asciiTheme="minorHAnsi" w:eastAsiaTheme="minorEastAsia" w:hAnsiTheme="minorHAnsi" w:cstheme="minorBidi"/>
          <w:noProof/>
          <w:sz w:val="21"/>
        </w:rPr>
      </w:pPr>
      <w:hyperlink w:anchor="_Toc439577538" w:history="1">
        <w:r w:rsidR="00F578F8" w:rsidRPr="00262968">
          <w:rPr>
            <w:rStyle w:val="af"/>
            <w:noProof/>
          </w:rPr>
          <w:t>第六章</w:t>
        </w:r>
        <w:r w:rsidR="00F578F8" w:rsidRPr="00262968">
          <w:rPr>
            <w:rStyle w:val="af"/>
            <w:noProof/>
          </w:rPr>
          <w:t xml:space="preserve"> </w:t>
        </w:r>
        <w:r w:rsidR="00F578F8" w:rsidRPr="00262968">
          <w:rPr>
            <w:rStyle w:val="af"/>
            <w:noProof/>
          </w:rPr>
          <w:t>总结与展望</w:t>
        </w:r>
        <w:r w:rsidR="00F578F8">
          <w:rPr>
            <w:noProof/>
            <w:webHidden/>
          </w:rPr>
          <w:tab/>
        </w:r>
        <w:r w:rsidR="00F578F8">
          <w:rPr>
            <w:noProof/>
            <w:webHidden/>
          </w:rPr>
          <w:fldChar w:fldCharType="begin"/>
        </w:r>
        <w:r w:rsidR="00F578F8">
          <w:rPr>
            <w:noProof/>
            <w:webHidden/>
          </w:rPr>
          <w:instrText xml:space="preserve"> PAGEREF _Toc439577538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702A1E92" w14:textId="7B126A32" w:rsidR="00F578F8" w:rsidRDefault="00AE3A6E">
      <w:pPr>
        <w:pStyle w:val="21"/>
        <w:rPr>
          <w:rFonts w:asciiTheme="minorHAnsi" w:eastAsiaTheme="minorEastAsia" w:hAnsiTheme="minorHAnsi" w:cstheme="minorBidi"/>
          <w:noProof/>
          <w:sz w:val="21"/>
        </w:rPr>
      </w:pPr>
      <w:hyperlink w:anchor="_Toc439577540" w:history="1">
        <w:r w:rsidR="00F578F8" w:rsidRPr="00262968">
          <w:rPr>
            <w:rStyle w:val="af"/>
            <w:noProof/>
          </w:rPr>
          <w:t>6.1</w:t>
        </w:r>
        <w:r w:rsidR="00F578F8">
          <w:rPr>
            <w:rFonts w:asciiTheme="minorHAnsi" w:eastAsiaTheme="minorEastAsia" w:hAnsiTheme="minorHAnsi" w:cstheme="minorBidi"/>
            <w:noProof/>
            <w:sz w:val="21"/>
          </w:rPr>
          <w:tab/>
        </w:r>
        <w:r w:rsidR="00F578F8" w:rsidRPr="00262968">
          <w:rPr>
            <w:rStyle w:val="af"/>
            <w:noProof/>
          </w:rPr>
          <w:t>工作总结</w:t>
        </w:r>
        <w:r w:rsidR="00F578F8">
          <w:rPr>
            <w:noProof/>
            <w:webHidden/>
          </w:rPr>
          <w:tab/>
        </w:r>
        <w:r w:rsidR="00F578F8">
          <w:rPr>
            <w:noProof/>
            <w:webHidden/>
          </w:rPr>
          <w:fldChar w:fldCharType="begin"/>
        </w:r>
        <w:r w:rsidR="00F578F8">
          <w:rPr>
            <w:noProof/>
            <w:webHidden/>
          </w:rPr>
          <w:instrText xml:space="preserve"> PAGEREF _Toc439577540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1AE3BD34" w14:textId="2FF9AAC2" w:rsidR="00F578F8" w:rsidRDefault="00AE3A6E">
      <w:pPr>
        <w:pStyle w:val="21"/>
        <w:rPr>
          <w:rFonts w:asciiTheme="minorHAnsi" w:eastAsiaTheme="minorEastAsia" w:hAnsiTheme="minorHAnsi" w:cstheme="minorBidi"/>
          <w:noProof/>
          <w:sz w:val="21"/>
        </w:rPr>
      </w:pPr>
      <w:hyperlink w:anchor="_Toc439577541" w:history="1">
        <w:r w:rsidR="00F578F8" w:rsidRPr="00262968">
          <w:rPr>
            <w:rStyle w:val="af"/>
            <w:noProof/>
          </w:rPr>
          <w:t>6.2</w:t>
        </w:r>
        <w:r w:rsidR="00F578F8">
          <w:rPr>
            <w:rFonts w:asciiTheme="minorHAnsi" w:eastAsiaTheme="minorEastAsia" w:hAnsiTheme="minorHAnsi" w:cstheme="minorBidi"/>
            <w:noProof/>
            <w:sz w:val="21"/>
          </w:rPr>
          <w:tab/>
        </w:r>
        <w:r w:rsidR="00F578F8" w:rsidRPr="00262968">
          <w:rPr>
            <w:rStyle w:val="af"/>
            <w:noProof/>
          </w:rPr>
          <w:t>工作展望</w:t>
        </w:r>
        <w:r w:rsidR="00F578F8">
          <w:rPr>
            <w:noProof/>
            <w:webHidden/>
          </w:rPr>
          <w:tab/>
        </w:r>
        <w:r w:rsidR="00F578F8">
          <w:rPr>
            <w:noProof/>
            <w:webHidden/>
          </w:rPr>
          <w:fldChar w:fldCharType="begin"/>
        </w:r>
        <w:r w:rsidR="00F578F8">
          <w:rPr>
            <w:noProof/>
            <w:webHidden/>
          </w:rPr>
          <w:instrText xml:space="preserve"> PAGEREF _Toc439577541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DDE389A" w14:textId="20B69ACA" w:rsidR="00F578F8" w:rsidRDefault="00AE3A6E">
      <w:pPr>
        <w:pStyle w:val="11"/>
        <w:rPr>
          <w:rFonts w:asciiTheme="minorHAnsi" w:eastAsiaTheme="minorEastAsia" w:hAnsiTheme="minorHAnsi" w:cstheme="minorBidi"/>
          <w:noProof/>
          <w:sz w:val="21"/>
        </w:rPr>
      </w:pPr>
      <w:hyperlink w:anchor="_Toc439577542" w:history="1">
        <w:r w:rsidR="00F578F8" w:rsidRPr="00262968">
          <w:rPr>
            <w:rStyle w:val="af"/>
            <w:rFonts w:ascii="黑体"/>
            <w:noProof/>
          </w:rPr>
          <w:t>参考文献</w:t>
        </w:r>
        <w:r w:rsidR="00F578F8">
          <w:rPr>
            <w:noProof/>
            <w:webHidden/>
          </w:rPr>
          <w:tab/>
        </w:r>
        <w:r w:rsidR="00F578F8">
          <w:rPr>
            <w:noProof/>
            <w:webHidden/>
          </w:rPr>
          <w:fldChar w:fldCharType="begin"/>
        </w:r>
        <w:r w:rsidR="00F578F8">
          <w:rPr>
            <w:noProof/>
            <w:webHidden/>
          </w:rPr>
          <w:instrText xml:space="preserve"> PAGEREF _Toc439577542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12E3513" w14:textId="7A279587" w:rsidR="00F578F8" w:rsidRDefault="00AE3A6E">
      <w:pPr>
        <w:pStyle w:val="11"/>
        <w:rPr>
          <w:rFonts w:asciiTheme="minorHAnsi" w:eastAsiaTheme="minorEastAsia" w:hAnsiTheme="minorHAnsi" w:cstheme="minorBidi"/>
          <w:noProof/>
          <w:sz w:val="21"/>
        </w:rPr>
      </w:pPr>
      <w:hyperlink w:anchor="_Toc439577543" w:history="1">
        <w:r w:rsidR="00F578F8" w:rsidRPr="00262968">
          <w:rPr>
            <w:rStyle w:val="af"/>
            <w:noProof/>
          </w:rPr>
          <w:t>致谢</w:t>
        </w:r>
        <w:r w:rsidR="00F578F8">
          <w:rPr>
            <w:noProof/>
            <w:webHidden/>
          </w:rPr>
          <w:tab/>
        </w:r>
        <w:r w:rsidR="00F578F8">
          <w:rPr>
            <w:noProof/>
            <w:webHidden/>
          </w:rPr>
          <w:fldChar w:fldCharType="begin"/>
        </w:r>
        <w:r w:rsidR="00F578F8">
          <w:rPr>
            <w:noProof/>
            <w:webHidden/>
          </w:rPr>
          <w:instrText xml:space="preserve"> PAGEREF _Toc439577543 \h </w:instrText>
        </w:r>
        <w:r w:rsidR="00F578F8">
          <w:rPr>
            <w:noProof/>
            <w:webHidden/>
          </w:rPr>
        </w:r>
        <w:r w:rsidR="00F578F8">
          <w:rPr>
            <w:noProof/>
            <w:webHidden/>
          </w:rPr>
          <w:fldChar w:fldCharType="separate"/>
        </w:r>
        <w:r w:rsidR="00F578F8">
          <w:rPr>
            <w:noProof/>
            <w:webHidden/>
          </w:rPr>
          <w:t>27</w:t>
        </w:r>
        <w:r w:rsidR="00F578F8">
          <w:rPr>
            <w:noProof/>
            <w:webHidden/>
          </w:rPr>
          <w:fldChar w:fldCharType="end"/>
        </w:r>
      </w:hyperlink>
    </w:p>
    <w:p w14:paraId="24B6FE88" w14:textId="7420AF4C" w:rsidR="00F578F8" w:rsidRDefault="00AE3A6E">
      <w:pPr>
        <w:pStyle w:val="11"/>
        <w:rPr>
          <w:rFonts w:asciiTheme="minorHAnsi" w:eastAsiaTheme="minorEastAsia" w:hAnsiTheme="minorHAnsi" w:cstheme="minorBidi"/>
          <w:noProof/>
          <w:sz w:val="21"/>
        </w:rPr>
      </w:pPr>
      <w:hyperlink w:anchor="_Toc439577544" w:history="1">
        <w:r w:rsidR="00F578F8" w:rsidRPr="00262968">
          <w:rPr>
            <w:rStyle w:val="af"/>
            <w:noProof/>
          </w:rPr>
          <w:t>攻读学位期间发表的学术论文和科研情况</w:t>
        </w:r>
        <w:r w:rsidR="00F578F8">
          <w:rPr>
            <w:noProof/>
            <w:webHidden/>
          </w:rPr>
          <w:tab/>
        </w:r>
        <w:r w:rsidR="00F578F8">
          <w:rPr>
            <w:noProof/>
            <w:webHidden/>
          </w:rPr>
          <w:fldChar w:fldCharType="begin"/>
        </w:r>
        <w:r w:rsidR="00F578F8">
          <w:rPr>
            <w:noProof/>
            <w:webHidden/>
          </w:rPr>
          <w:instrText xml:space="preserve"> PAGEREF _Toc439577544 \h </w:instrText>
        </w:r>
        <w:r w:rsidR="00F578F8">
          <w:rPr>
            <w:noProof/>
            <w:webHidden/>
          </w:rPr>
        </w:r>
        <w:r w:rsidR="00F578F8">
          <w:rPr>
            <w:noProof/>
            <w:webHidden/>
          </w:rPr>
          <w:fldChar w:fldCharType="separate"/>
        </w:r>
        <w:r w:rsidR="00F578F8">
          <w:rPr>
            <w:noProof/>
            <w:webHidden/>
          </w:rPr>
          <w:t>28</w:t>
        </w:r>
        <w:r w:rsidR="00F578F8">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439577370"/>
      <w:bookmarkStart w:id="211" w:name="_Toc439577499"/>
      <w:bookmarkStart w:id="212" w:name="_Toc318634133"/>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674EF277" w14:textId="5871C945" w:rsidR="001F4D62" w:rsidRDefault="00BF0360" w:rsidP="00C41513">
      <w:pPr>
        <w:pStyle w:val="2"/>
        <w:numPr>
          <w:ilvl w:val="1"/>
          <w:numId w:val="5"/>
        </w:numPr>
        <w:spacing w:afterLines="100" w:after="326"/>
        <w:ind w:right="482" w:firstLineChars="0"/>
      </w:pPr>
      <w:bookmarkStart w:id="259" w:name="_Toc439577501"/>
      <w:bookmarkEnd w:id="212"/>
      <w:r>
        <w:rPr>
          <w:rFonts w:hint="eastAsia"/>
        </w:rPr>
        <w:t>参与式感知</w:t>
      </w:r>
      <w:bookmarkEnd w:id="25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05pt" o:ole="">
            <v:imagedata r:id="rId28" o:title=""/>
          </v:shape>
          <o:OLEObject Type="Embed" ProgID="Equation.DSMT4" ShapeID="_x0000_i1025" DrawAspect="Content" ObjectID="_1513486234" r:id="rId29"/>
        </w:object>
      </w:r>
      <w:r>
        <w:rPr>
          <w:rFonts w:hint="eastAsia"/>
        </w:rPr>
        <w:t>、</w:t>
      </w:r>
      <w:r w:rsidRPr="003E0735">
        <w:rPr>
          <w:position w:val="-12"/>
        </w:rPr>
        <w:object w:dxaOrig="260" w:dyaOrig="380" w14:anchorId="3E37E799">
          <v:shape id="_x0000_i1026" type="#_x0000_t75" style="width:12.55pt;height:17.6pt" o:ole="">
            <v:imagedata r:id="rId30" o:title=""/>
          </v:shape>
          <o:OLEObject Type="Embed" ProgID="Equation.DSMT4" ShapeID="_x0000_i1026" DrawAspect="Content" ObjectID="_1513486235" r:id="rId31"/>
        </w:object>
      </w:r>
      <w:r>
        <w:rPr>
          <w:rFonts w:hint="eastAsia"/>
        </w:rPr>
        <w:t>、</w:t>
      </w:r>
      <w:r>
        <w:rPr>
          <w:rFonts w:hint="eastAsia"/>
        </w:rPr>
        <w:t xml:space="preserve"> </w:t>
      </w:r>
      <w:r w:rsidRPr="003E0735">
        <w:rPr>
          <w:position w:val="-12"/>
        </w:rPr>
        <w:object w:dxaOrig="380" w:dyaOrig="380" w14:anchorId="01BCAFBA">
          <v:shape id="_x0000_i1027" type="#_x0000_t75" style="width:17.6pt;height:17.6pt" o:ole="">
            <v:imagedata r:id="rId32" o:title=""/>
          </v:shape>
          <o:OLEObject Type="Embed" ProgID="Equation.DSMT4" ShapeID="_x0000_i1027" DrawAspect="Content" ObjectID="_1513486236" r:id="rId33"/>
        </w:object>
      </w:r>
      <w:r>
        <w:rPr>
          <w:rFonts w:hint="eastAsia"/>
        </w:rPr>
        <w:t>、</w:t>
      </w:r>
      <w:r w:rsidRPr="003E0735">
        <w:rPr>
          <w:position w:val="-12"/>
        </w:rPr>
        <w:object w:dxaOrig="380" w:dyaOrig="380" w14:anchorId="3EAE2F90">
          <v:shape id="_x0000_i1028" type="#_x0000_t75" style="width:17.6pt;height:17.6pt" o:ole="">
            <v:imagedata r:id="rId34" o:title=""/>
          </v:shape>
          <o:OLEObject Type="Embed" ProgID="Equation.DSMT4" ShapeID="_x0000_i1028" DrawAspect="Content" ObjectID="_1513486237"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439577373"/>
      <w:bookmarkStart w:id="321" w:name="_Toc439577502"/>
      <w:bookmarkStart w:id="322" w:name="_Toc31163620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2"/>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AD301F">
      <w:pPr>
        <w:pStyle w:val="2"/>
        <w:numPr>
          <w:ilvl w:val="1"/>
          <w:numId w:val="32"/>
        </w:numPr>
        <w:spacing w:afterLines="100" w:after="326"/>
        <w:ind w:firstLineChars="0"/>
      </w:pPr>
      <w:bookmarkStart w:id="560" w:name="_Toc439577508"/>
      <w:r>
        <w:rPr>
          <w:rFonts w:hint="eastAsia"/>
        </w:rPr>
        <w:t>平台开发环境和技术路线</w:t>
      </w:r>
      <w:bookmarkEnd w:id="560"/>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w:t>
      </w:r>
      <w:r>
        <w:rPr>
          <w:rFonts w:hint="eastAsia"/>
        </w:rPr>
        <w:lastRenderedPageBreak/>
        <w:t>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61" w:name="OLE_LINK1"/>
      <w:bookmarkStart w:id="562" w:name="OLE_LINK2"/>
      <w:r>
        <w:t xml:space="preserve">Hypertext Transfer </w:t>
      </w:r>
      <w:proofErr w:type="spellStart"/>
      <w:r>
        <w:t>Protocal</w:t>
      </w:r>
      <w:proofErr w:type="spellEnd"/>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OpenSSL/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lastRenderedPageBreak/>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227236">
      <w:pPr>
        <w:pStyle w:val="2"/>
        <w:numPr>
          <w:ilvl w:val="1"/>
          <w:numId w:val="8"/>
        </w:numPr>
        <w:spacing w:afterLines="100" w:after="326"/>
        <w:ind w:firstLineChars="0"/>
      </w:pPr>
      <w:bookmarkStart w:id="901" w:name="_Toc439577517"/>
      <w:r>
        <w:rPr>
          <w:rFonts w:hint="eastAsia"/>
        </w:rPr>
        <w:t>激励机制研究综述</w:t>
      </w:r>
      <w:bookmarkEnd w:id="901"/>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w:t>
      </w:r>
      <w:r w:rsidR="00D80CAA">
        <w:lastRenderedPageBreak/>
        <w:t>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w:t>
      </w:r>
      <w:r w:rsidR="006B444B">
        <w:lastRenderedPageBreak/>
        <w:t>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lastRenderedPageBreak/>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lastRenderedPageBreak/>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proofErr w:type="spellStart"/>
      <w:r>
        <w:rPr>
          <w:rFonts w:hint="eastAsia"/>
        </w:rPr>
        <w:t>Juong</w:t>
      </w:r>
      <w:r>
        <w:t>-Sik</w:t>
      </w:r>
      <w:proofErr w:type="spellEnd"/>
      <w:r>
        <w:t xml:space="preserve">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pPr>
      <w:r>
        <w:rPr>
          <w:rFonts w:hint="eastAsia"/>
        </w:rPr>
        <w:lastRenderedPageBreak/>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907" w:name="_Toc439577519"/>
      <w:r w:rsidRPr="004A5C54">
        <w:rPr>
          <w:rFonts w:hint="eastAsia"/>
          <w:bCs w:val="0"/>
        </w:rPr>
        <w:t>3</w:t>
      </w:r>
      <w:r w:rsidRPr="004A5C54">
        <w:rPr>
          <w:bCs w:val="0"/>
        </w:rPr>
        <w:t>.</w:t>
      </w:r>
      <w:r>
        <w:t xml:space="preserve">3 </w:t>
      </w:r>
      <w:r w:rsidR="00952E77">
        <w:t>动态分配预算的激励机制设计</w:t>
      </w:r>
      <w:bookmarkEnd w:id="907"/>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lastRenderedPageBreak/>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proofErr w:type="spellStart"/>
      <w:r>
        <w:t>i</w:t>
      </w:r>
      <w:proofErr w:type="spellEnd"/>
      <w:r>
        <w:t>轮的价格调整指数</w:t>
      </w:r>
      <w:bookmarkStart w:id="908" w:name="OLE_LINK12"/>
      <w:bookmarkStart w:id="909"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908"/>
      <w:bookmarkEnd w:id="909"/>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910" w:name="OLE_LINK14"/>
      <w:bookmarkStart w:id="911" w:name="OLE_LINK15"/>
      <m:oMath>
        <m:r>
          <w:rPr>
            <w:rFonts w:ascii="Cambria Math" w:hAnsi="Cambria Math"/>
            <w:sz w:val="20"/>
          </w:rPr>
          <m:t>β</m:t>
        </m:r>
        <w:bookmarkEnd w:id="910"/>
        <w:bookmarkEnd w:id="911"/>
        <m:r>
          <w:rPr>
            <w:rFonts w:ascii="Cambria Math" w:hAnsi="Nokia Sans"/>
            <w:sz w:val="20"/>
          </w:rPr>
          <m:t>=</m:t>
        </m:r>
        <w:bookmarkStart w:id="912"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912"/>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proofErr w:type="spellStart"/>
      <w:r>
        <w:rPr>
          <w:rFonts w:ascii="Nokia Sans" w:hAnsi="Nokia Sans" w:hint="eastAsia"/>
          <w:sz w:val="20"/>
        </w:rPr>
        <w:t>i</w:t>
      </w:r>
      <w:proofErr w:type="spellEnd"/>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proofErr w:type="spellStart"/>
      <w:r>
        <w:rPr>
          <w:rFonts w:ascii="Nokia Sans" w:hAnsi="Nokia Sans"/>
          <w:sz w:val="20"/>
        </w:rPr>
        <w:t>i</w:t>
      </w:r>
      <w:proofErr w:type="spellEnd"/>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AE3A6E"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AE3A6E"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AE3A6E"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AE3A6E"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913"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913"/>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AE3A6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proofErr w:type="spellStart"/>
      <w:r>
        <w:rPr>
          <w:rFonts w:ascii="Nokia Sans" w:hAnsi="Nokia Sans"/>
          <w:sz w:val="20"/>
        </w:rPr>
        <w:t>i</w:t>
      </w:r>
      <w:proofErr w:type="spellEnd"/>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55pt;height:172.45pt" o:ole="">
            <v:imagedata r:id="rId42" o:title=""/>
          </v:shape>
          <o:OLEObject Type="Embed" ProgID="Visio.Drawing.15" ShapeID="_x0000_i1029" DrawAspect="Content" ObjectID="_1513486238"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proofErr w:type="spellStart"/>
      <w:r>
        <w:rPr>
          <w:rFonts w:ascii="Nokia Sans" w:hAnsi="Nokia Sans" w:hint="eastAsia"/>
          <w:iCs/>
          <w:sz w:val="20"/>
        </w:rPr>
        <w:t>i</w:t>
      </w:r>
      <w:proofErr w:type="spellEnd"/>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AE3A6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914" w:name="OLE_LINK16"/>
      <w:bookmarkStart w:id="915"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914"/>
      <w:bookmarkEnd w:id="915"/>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AE3A6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916" w:name="OLE_LINK8"/>
            <w:bookmarkStart w:id="917"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916"/>
            <w:bookmarkEnd w:id="917"/>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AE3A6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33D16E2" w:rsidR="00F335A3" w:rsidRDefault="00AE3A6E"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09A3D843" w14:textId="0B6C4E5D" w:rsidR="00D969F7" w:rsidRPr="00D969F7" w:rsidRDefault="00AE3A6E" w:rsidP="00D969F7">
      <w:pPr>
        <w:ind w:left="780" w:firstLine="400"/>
        <w:rPr>
          <w:rFonts w:ascii="Nokia Sans" w:hAnsi="Nokia Sans"/>
          <w:bCs/>
          <w:iCs/>
          <w:sz w:val="20"/>
        </w:rPr>
      </w:pPr>
      <m:oMath>
        <m:sSub>
          <m:sSubPr>
            <m:ctrlPr>
              <w:rPr>
                <w:rFonts w:ascii="Cambria Math" w:hAnsi="Cambria Math"/>
                <w:bCs/>
                <w:i/>
                <w:iCs/>
                <w:sz w:val="20"/>
              </w:rPr>
            </m:ctrlPr>
          </m:sSubPr>
          <m:e>
            <m:r>
              <w:rPr>
                <w:rFonts w:ascii="Cambria Math" w:hAnsi="Cambria Math"/>
                <w:sz w:val="20"/>
              </w:rPr>
              <m:t>d</m:t>
            </m:r>
          </m:e>
          <m:sub>
            <m:r>
              <w:rPr>
                <w:rFonts w:ascii="Cambria Math" w:hAnsi="Cambria Math"/>
                <w:sz w:val="20"/>
              </w:rPr>
              <m:t>is</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是用户</w:t>
      </w:r>
      <w:r w:rsidR="00D969F7" w:rsidRPr="00D969F7">
        <w:rPr>
          <w:rFonts w:ascii="Nokia Sans" w:hAnsi="Nokia Sans"/>
          <w:bCs/>
          <w:iCs/>
          <w:sz w:val="20"/>
        </w:rPr>
        <w:t>s</w:t>
      </w:r>
      <w:r w:rsidR="00D969F7" w:rsidRPr="00D969F7">
        <w:rPr>
          <w:rFonts w:ascii="Nokia Sans" w:hAnsi="Nokia Sans"/>
          <w:bCs/>
          <w:iCs/>
          <w:sz w:val="20"/>
        </w:rPr>
        <w:t>上传的感知数据</w:t>
      </w:r>
      <w:r w:rsidR="00D969F7" w:rsidRPr="00D969F7">
        <w:rPr>
          <w:rFonts w:ascii="Nokia Sans" w:hAnsi="Nokia Sans" w:hint="eastAsia"/>
          <w:bCs/>
          <w:iCs/>
          <w:sz w:val="20"/>
        </w:rPr>
        <w:t>，</w:t>
      </w:r>
      <w:r w:rsidR="00D969F7" w:rsidRPr="00D969F7">
        <w:rPr>
          <w:rFonts w:ascii="Nokia Sans" w:hAnsi="Nokia Sans" w:hint="eastAsia"/>
          <w:bCs/>
          <w:iCs/>
          <w:sz w:val="20"/>
        </w:rPr>
        <w:t>S</w:t>
      </w:r>
      <w:r w:rsidR="00D969F7" w:rsidRPr="00D969F7">
        <w:rPr>
          <w:rFonts w:ascii="Nokia Sans" w:hAnsi="Nokia Sans" w:hint="eastAsia"/>
          <w:bCs/>
          <w:iCs/>
          <w:sz w:val="20"/>
        </w:rPr>
        <w:t>是所有</w:t>
      </w:r>
      <w:r w:rsidR="00D969F7" w:rsidRPr="00D969F7">
        <w:rPr>
          <w:rFonts w:ascii="Nokia Sans" w:hAnsi="Nokia Sans"/>
          <w:bCs/>
          <w:iCs/>
          <w:sz w:val="20"/>
        </w:rPr>
        <w:t>参与者集合</w:t>
      </w:r>
      <w:r w:rsidR="00D969F7" w:rsidRPr="00D969F7">
        <w:rPr>
          <w:rFonts w:ascii="Nokia Sans" w:hAnsi="Nokia Sans"/>
          <w:bCs/>
          <w:iCs/>
          <w:sz w:val="20"/>
        </w:rPr>
        <w:t xml:space="preserve">. </w:t>
      </w:r>
      <w:r w:rsidR="00D969F7" w:rsidRPr="00D969F7">
        <w:rPr>
          <w:rFonts w:ascii="Nokia Sans" w:hAnsi="Nokia Sans" w:hint="eastAsia"/>
          <w:bCs/>
          <w:sz w:val="20"/>
        </w:rPr>
        <w:t>系统效能函数</w:t>
      </w:r>
      <w:r w:rsidR="00D969F7" w:rsidRPr="00D969F7">
        <w:rPr>
          <w:rFonts w:ascii="Nokia Sans" w:hAnsi="Nokia Sans"/>
          <w:bCs/>
          <w:sz w:val="20"/>
        </w:rPr>
        <w:t xml:space="preserve"> </w:t>
      </w:r>
      <m:oMath>
        <m:sSub>
          <m:sSubPr>
            <m:ctrlPr>
              <w:rPr>
                <w:rFonts w:ascii="Cambria Math" w:hAnsi="Cambria Math"/>
                <w:bCs/>
                <w:i/>
                <w:iCs/>
                <w:sz w:val="20"/>
              </w:rPr>
            </m:ctrlPr>
          </m:sSubPr>
          <m:e>
            <m:r>
              <w:rPr>
                <w:rFonts w:ascii="Cambria Math" w:hAnsi="Cambria Math"/>
                <w:sz w:val="20"/>
              </w:rPr>
              <m:t>U</m:t>
            </m:r>
          </m:e>
          <m:sub>
            <m:r>
              <w:rPr>
                <w:rFonts w:ascii="Cambria Math" w:hAnsi="Cambria Math"/>
                <w:sz w:val="20"/>
              </w:rPr>
              <m:t>0</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可以表示为</w:t>
      </w:r>
      <w:r w:rsidR="00D969F7" w:rsidRPr="00D969F7">
        <w:rPr>
          <w:rFonts w:ascii="Nokia Sans" w:hAnsi="Nokia Sans"/>
          <w:bCs/>
          <w:iCs/>
          <w:sz w:val="20"/>
        </w:rPr>
        <w:t>及时性、空间性或完整性等参数的函数</w:t>
      </w:r>
    </w:p>
    <w:p w14:paraId="0CD4F3D2" w14:textId="4391025D"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w:t>
      </w:r>
      <w:r w:rsidR="00AC1273">
        <w:rPr>
          <w:rFonts w:hint="eastAsia"/>
        </w:rPr>
        <w:lastRenderedPageBreak/>
        <w:t>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39577394"/>
      <w:bookmarkStart w:id="965" w:name="_Toc439577522"/>
      <w:bookmarkStart w:id="966" w:name="_Toc406434125"/>
      <w:bookmarkStart w:id="967" w:name="_Toc406512577"/>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D60281">
      <w:pPr>
        <w:pStyle w:val="2"/>
        <w:numPr>
          <w:ilvl w:val="1"/>
          <w:numId w:val="9"/>
        </w:numPr>
        <w:spacing w:afterLines="100" w:after="326"/>
        <w:ind w:firstLineChars="0"/>
      </w:pPr>
      <w:bookmarkStart w:id="995" w:name="_Toc439577526"/>
      <w:bookmarkEnd w:id="966"/>
      <w:bookmarkEnd w:id="967"/>
      <w:r>
        <w:rPr>
          <w:rFonts w:hint="eastAsia"/>
        </w:rPr>
        <w:t>需求分析</w:t>
      </w:r>
      <w:bookmarkEnd w:id="995"/>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proofErr w:type="spellStart"/>
      <w:r>
        <w:t>apns</w:t>
      </w:r>
      <w:proofErr w:type="spellEnd"/>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proofErr w:type="spellStart"/>
      <w:r>
        <w:rPr>
          <w:rFonts w:hint="eastAsia"/>
        </w:rPr>
        <w:t>json</w:t>
      </w:r>
      <w:proofErr w:type="spellEnd"/>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proofErr w:type="spellStart"/>
      <w:r w:rsidR="002A5305">
        <w:t>hbase</w:t>
      </w:r>
      <w:proofErr w:type="spellEnd"/>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proofErr w:type="spellStart"/>
      <w:r>
        <w:t>json</w:t>
      </w:r>
      <w:proofErr w:type="spellEnd"/>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lastRenderedPageBreak/>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lastRenderedPageBreak/>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t>激励机制</w:t>
      </w:r>
      <w:r>
        <w:t>的用例图</w:t>
      </w:r>
    </w:p>
    <w:p w14:paraId="489392DF" w14:textId="742B3F53" w:rsidR="00E15FAB" w:rsidRDefault="00E15FAB" w:rsidP="00E15FAB">
      <w:pPr>
        <w:ind w:left="480" w:firstLineChars="0" w:firstLine="0"/>
      </w:pPr>
      <w:r>
        <w:rPr>
          <w:rFonts w:hint="eastAsia"/>
        </w:rPr>
        <w:lastRenderedPageBreak/>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t>可替换序列：</w:t>
      </w:r>
    </w:p>
    <w:p w14:paraId="418D6CA2" w14:textId="426EBAC2" w:rsidR="00FC734C" w:rsidRDefault="00FC734C" w:rsidP="00FC734C">
      <w:pPr>
        <w:ind w:left="480" w:firstLineChars="0" w:firstLine="0"/>
      </w:pPr>
      <w:r>
        <w:rPr>
          <w:rFonts w:hint="eastAsia"/>
        </w:rPr>
        <w:lastRenderedPageBreak/>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2FA074A" w:rsidR="00844214" w:rsidRDefault="0076654A" w:rsidP="00844214">
      <w:pPr>
        <w:ind w:firstLine="480"/>
      </w:pPr>
      <w:r>
        <w:rPr>
          <w:rFonts w:hint="eastAsia"/>
        </w:rPr>
        <w:t>分模块设计、关键设计</w:t>
      </w: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2FBDFEA2" w:rsidR="00836501" w:rsidRDefault="00A37DB6" w:rsidP="00844214">
      <w:pPr>
        <w:ind w:firstLine="480"/>
      </w:pPr>
      <w:r>
        <w:rPr>
          <w:noProof/>
        </w:rPr>
        <w:lastRenderedPageBreak/>
        <w:drawing>
          <wp:anchor distT="0" distB="0" distL="114300" distR="114300" simplePos="0" relativeHeight="251706368" behindDoc="0" locked="0" layoutInCell="1" allowOverlap="1" wp14:anchorId="2C9034C9" wp14:editId="7FE49983">
            <wp:simplePos x="0" y="0"/>
            <wp:positionH relativeFrom="column">
              <wp:posOffset>327660</wp:posOffset>
            </wp:positionH>
            <wp:positionV relativeFrom="paragraph">
              <wp:posOffset>355600</wp:posOffset>
            </wp:positionV>
            <wp:extent cx="5257800" cy="3143250"/>
            <wp:effectExtent l="0" t="0" r="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4">
                      <a:extLst>
                        <a:ext uri="{28A0092B-C50C-407E-A947-70E740481C1C}">
                          <a14:useLocalDpi xmlns:a14="http://schemas.microsoft.com/office/drawing/2010/main" val="0"/>
                        </a:ext>
                      </a:extLst>
                    </a:blip>
                    <a:stretch>
                      <a:fillRect/>
                    </a:stretch>
                  </pic:blipFill>
                  <pic:spPr>
                    <a:xfrm>
                      <a:off x="0" y="0"/>
                      <a:ext cx="5257800" cy="3143250"/>
                    </a:xfrm>
                    <a:prstGeom prst="rect">
                      <a:avLst/>
                    </a:prstGeom>
                  </pic:spPr>
                </pic:pic>
              </a:graphicData>
            </a:graphic>
            <wp14:sizeRelH relativeFrom="page">
              <wp14:pctWidth>0</wp14:pctWidth>
            </wp14:sizeRelH>
            <wp14:sizeRelV relativeFrom="page">
              <wp14:pctHeight>0</wp14:pctHeight>
            </wp14:sizeRelV>
          </wp:anchor>
        </w:drawing>
      </w:r>
      <w:r w:rsidR="00836501">
        <w:t>任务管理模块</w:t>
      </w:r>
    </w:p>
    <w:p w14:paraId="26DE4B45" w14:textId="0CD19E66" w:rsidR="005F6C14" w:rsidRDefault="005F6C14" w:rsidP="00844214">
      <w:pPr>
        <w:ind w:firstLine="480"/>
      </w:pPr>
      <w:r>
        <w:rPr>
          <w:rFonts w:hint="eastAsia"/>
        </w:rPr>
        <w:t>查看任务列表</w:t>
      </w:r>
    </w:p>
    <w:p w14:paraId="60B66620" w14:textId="76889457" w:rsidR="00AF6486" w:rsidRDefault="00AF6486" w:rsidP="00844214">
      <w:pPr>
        <w:ind w:firstLine="480"/>
      </w:pPr>
      <w:r>
        <w:rPr>
          <w:rFonts w:hint="eastAsia"/>
        </w:rPr>
        <w:t>正在进行的任务列表</w:t>
      </w:r>
    </w:p>
    <w:p w14:paraId="7FE22D1F" w14:textId="3AC93787" w:rsidR="00A37DB6" w:rsidRDefault="00A37DB6" w:rsidP="00844214">
      <w:pPr>
        <w:ind w:firstLine="480"/>
      </w:pPr>
      <w:r>
        <w:t>对客户端的接口设计</w:t>
      </w:r>
    </w:p>
    <w:p w14:paraId="546400D2" w14:textId="18DC554F" w:rsidR="00D86A53" w:rsidRDefault="00D86A53" w:rsidP="00844214">
      <w:pPr>
        <w:ind w:firstLine="480"/>
      </w:pPr>
    </w:p>
    <w:p w14:paraId="1211367C" w14:textId="42DB7DB8"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任务任务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2C51142E" w14:textId="6B87E461"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6DF419DB" w14:textId="25948E0D" w:rsidR="005F6C14" w:rsidRDefault="005F6C14" w:rsidP="00AF6486">
      <w:pPr>
        <w:ind w:firstLine="480"/>
      </w:pPr>
      <w:r>
        <w:rPr>
          <w:rFonts w:hint="eastAsia"/>
        </w:rPr>
        <w:t>确定接口参数</w:t>
      </w:r>
    </w:p>
    <w:p w14:paraId="632F74B0" w14:textId="77777777" w:rsidR="0016629A" w:rsidRPr="0088313E" w:rsidRDefault="0016629A" w:rsidP="0016629A">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16629A" w:rsidRPr="0088313E" w14:paraId="7124854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E9C69FE"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19AF7E3" w14:textId="77777777" w:rsidR="0016629A" w:rsidRPr="0088313E" w:rsidRDefault="0016629A"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p>
        </w:tc>
      </w:tr>
      <w:tr w:rsidR="0016629A" w:rsidRPr="0088313E" w14:paraId="365E63DB"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1A998A"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4811063"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16629A" w:rsidRPr="0088313E" w14:paraId="6A77CEFD"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29A3BF"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7BB265" w14:textId="77777777" w:rsidR="0016629A" w:rsidRPr="0088313E" w:rsidRDefault="0016629A" w:rsidP="00AE3A6E">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16629A" w:rsidRPr="0088313E" w14:paraId="69F553A4"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14CBB52" w14:textId="77777777" w:rsidR="0016629A" w:rsidRPr="0088313E" w:rsidRDefault="0016629A"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BAF27C"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03969732" w14:textId="77777777" w:rsidR="0016629A" w:rsidRPr="0088313E" w:rsidRDefault="0016629A" w:rsidP="0016629A">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16629A" w:rsidRPr="00EA4702" w14:paraId="07B53C6A" w14:textId="77777777" w:rsidTr="00AE3A6E">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2F9C2"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A461D8"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4A5131"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19A7B4"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439B9A" w14:textId="77777777" w:rsidR="0016629A" w:rsidRPr="0088313E" w:rsidRDefault="0016629A"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16629A" w:rsidRPr="00EA4702" w14:paraId="06EE87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DB5D56" w14:textId="77777777" w:rsidR="0016629A" w:rsidRPr="0088313E" w:rsidRDefault="0016629A" w:rsidP="00AE3A6E">
            <w:pPr>
              <w:widowControl/>
              <w:spacing w:line="270" w:lineRule="atLeast"/>
              <w:ind w:firstLine="480"/>
              <w:jc w:val="left"/>
              <w:rPr>
                <w:rFonts w:ascii="宋体" w:hAnsi="宋体" w:cs="宋体"/>
                <w:kern w:val="0"/>
              </w:rPr>
            </w:pPr>
            <w:proofErr w:type="spellStart"/>
            <w:r>
              <w:rPr>
                <w:rFonts w:ascii="宋体" w:hAnsi="宋体" w:cs="宋体"/>
                <w:kern w:val="0"/>
              </w:rPr>
              <w:t>lat</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0989A3C"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61E28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B3B98F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867888F"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纬度</w:t>
            </w:r>
          </w:p>
        </w:tc>
      </w:tr>
      <w:tr w:rsidR="0016629A" w:rsidRPr="00EA4702" w14:paraId="02E4BF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C1D048"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kern w:val="0"/>
              </w:rPr>
              <w:t>lon</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6019D9"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CC5C7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034740"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D120D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精度</w:t>
            </w:r>
          </w:p>
        </w:tc>
      </w:tr>
      <w:tr w:rsidR="0016629A" w:rsidRPr="00EA4702" w14:paraId="1A5F828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8425BC"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user</w:t>
            </w:r>
            <w:r>
              <w:rPr>
                <w:rFonts w:ascii="宋体" w:hAnsi="宋体" w:cs="宋体"/>
                <w:kern w:val="0"/>
              </w:rPr>
              <w:t>Name</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4A8563F"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017B2B"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DED0A6"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F75AB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16629A" w:rsidRPr="00EA4702" w14:paraId="4822F59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1F7EC2" w14:textId="68C012AF"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max</w:t>
            </w:r>
            <w:r w:rsidR="00AE3A6E">
              <w:rPr>
                <w:rFonts w:ascii="宋体" w:hAnsi="宋体" w:cs="宋体" w:hint="eastAsia"/>
                <w:kern w:val="0"/>
              </w:rPr>
              <w:t>Item</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4ED323" w14:textId="77777777" w:rsidR="0016629A" w:rsidRDefault="0016629A"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06A675"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2C879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5A37FE"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0034BEC2" w14:textId="77777777" w:rsidR="0016629A" w:rsidRDefault="0016629A" w:rsidP="0016629A">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286D998" w14:textId="77777777" w:rsidR="0016629A" w:rsidRDefault="0016629A" w:rsidP="0016629A">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0A5649C8" w14:textId="77777777" w:rsidR="0016629A" w:rsidRDefault="0016629A" w:rsidP="0016629A">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2B5929EE" w14:textId="77777777" w:rsidR="0016629A" w:rsidRDefault="0016629A" w:rsidP="0016629A">
      <w:pPr>
        <w:widowControl/>
        <w:shd w:val="clear" w:color="auto" w:fill="FFFFFF"/>
        <w:ind w:left="300" w:firstLine="480"/>
        <w:outlineLvl w:val="1"/>
      </w:pPr>
      <w:r>
        <w:t>{</w:t>
      </w:r>
    </w:p>
    <w:p w14:paraId="16AA5077" w14:textId="77777777" w:rsidR="0016629A" w:rsidRDefault="0016629A" w:rsidP="0016629A">
      <w:pPr>
        <w:widowControl/>
        <w:shd w:val="clear" w:color="auto" w:fill="FFFFFF"/>
        <w:ind w:left="300" w:firstLine="480"/>
        <w:outlineLvl w:val="1"/>
      </w:pPr>
      <w:r>
        <w:t xml:space="preserve">  "</w:t>
      </w:r>
      <w:proofErr w:type="spellStart"/>
      <w:r>
        <w:t>stateCode</w:t>
      </w:r>
      <w:proofErr w:type="spellEnd"/>
      <w:r>
        <w:t>": "000",</w:t>
      </w:r>
    </w:p>
    <w:p w14:paraId="1EDD9B85" w14:textId="77777777" w:rsidR="0016629A" w:rsidRDefault="0016629A" w:rsidP="0016629A">
      <w:pPr>
        <w:widowControl/>
        <w:shd w:val="clear" w:color="auto" w:fill="FFFFFF"/>
        <w:ind w:left="300" w:firstLine="480"/>
        <w:outlineLvl w:val="1"/>
      </w:pPr>
      <w:r>
        <w:t xml:space="preserve">  "message": {</w:t>
      </w:r>
    </w:p>
    <w:p w14:paraId="36A3F494" w14:textId="77777777" w:rsidR="0016629A" w:rsidRDefault="0016629A" w:rsidP="0016629A">
      <w:pPr>
        <w:widowControl/>
        <w:shd w:val="clear" w:color="auto" w:fill="FFFFFF"/>
        <w:ind w:left="300" w:firstLine="480"/>
        <w:outlineLvl w:val="1"/>
      </w:pPr>
      <w:r>
        <w:t xml:space="preserve">    "</w:t>
      </w:r>
      <w:proofErr w:type="spellStart"/>
      <w:r>
        <w:t>taskNum</w:t>
      </w:r>
      <w:proofErr w:type="spellEnd"/>
      <w:r>
        <w:t>": 4,</w:t>
      </w:r>
    </w:p>
    <w:p w14:paraId="4AEA96E3" w14:textId="77777777" w:rsidR="0016629A" w:rsidRDefault="0016629A" w:rsidP="0016629A">
      <w:pPr>
        <w:widowControl/>
        <w:shd w:val="clear" w:color="auto" w:fill="FFFFFF"/>
        <w:ind w:left="300" w:firstLine="480"/>
        <w:outlineLvl w:val="1"/>
      </w:pPr>
      <w:r>
        <w:t xml:space="preserve">    "tasks": [</w:t>
      </w:r>
    </w:p>
    <w:p w14:paraId="24AB5EC7" w14:textId="77777777" w:rsidR="0016629A" w:rsidRDefault="0016629A" w:rsidP="0016629A">
      <w:pPr>
        <w:widowControl/>
        <w:shd w:val="clear" w:color="auto" w:fill="FFFFFF"/>
        <w:ind w:left="300" w:firstLine="480"/>
        <w:outlineLvl w:val="1"/>
      </w:pPr>
      <w:r>
        <w:t xml:space="preserve">      {</w:t>
      </w:r>
    </w:p>
    <w:p w14:paraId="5D5FC9BD" w14:textId="77777777" w:rsidR="0016629A" w:rsidRDefault="0016629A" w:rsidP="0016629A">
      <w:pPr>
        <w:widowControl/>
        <w:shd w:val="clear" w:color="auto" w:fill="FFFFFF"/>
        <w:ind w:left="300" w:firstLine="480"/>
        <w:outlineLvl w:val="1"/>
      </w:pPr>
      <w:r>
        <w:t xml:space="preserve">        "</w:t>
      </w:r>
      <w:proofErr w:type="spellStart"/>
      <w:r>
        <w:t>lat</w:t>
      </w:r>
      <w:proofErr w:type="spellEnd"/>
      <w:r>
        <w:t>": 40,</w:t>
      </w:r>
    </w:p>
    <w:p w14:paraId="3ECB4282" w14:textId="77777777" w:rsidR="0016629A" w:rsidRDefault="0016629A" w:rsidP="0016629A">
      <w:pPr>
        <w:widowControl/>
        <w:shd w:val="clear" w:color="auto" w:fill="FFFFFF"/>
        <w:ind w:left="300" w:firstLine="480"/>
        <w:outlineLvl w:val="1"/>
      </w:pPr>
      <w:r>
        <w:t xml:space="preserve">        "</w:t>
      </w:r>
      <w:proofErr w:type="spellStart"/>
      <w:r>
        <w:t>lon</w:t>
      </w:r>
      <w:proofErr w:type="spellEnd"/>
      <w:r>
        <w:t>": 116,</w:t>
      </w:r>
    </w:p>
    <w:p w14:paraId="16C34FD1" w14:textId="77777777" w:rsidR="0016629A" w:rsidRDefault="0016629A" w:rsidP="0016629A">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5DD9CF8E" w14:textId="77777777" w:rsidR="0016629A" w:rsidRDefault="0016629A" w:rsidP="0016629A">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07FC5122" w14:textId="77777777" w:rsidR="0016629A" w:rsidRDefault="0016629A" w:rsidP="0016629A">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75C130F5" w14:textId="77777777" w:rsidR="0016629A" w:rsidRDefault="0016629A" w:rsidP="0016629A">
      <w:pPr>
        <w:widowControl/>
        <w:shd w:val="clear" w:color="auto" w:fill="FFFFFF"/>
        <w:ind w:left="300" w:firstLine="480"/>
        <w:outlineLvl w:val="1"/>
      </w:pPr>
      <w:r>
        <w:tab/>
      </w:r>
      <w:r>
        <w:tab/>
      </w:r>
      <w:r>
        <w:tab/>
        <w:t>“fixedBonus”:20//</w:t>
      </w:r>
      <w:r>
        <w:t>只有当固定价格时才有意义</w:t>
      </w:r>
      <w:r>
        <w:rPr>
          <w:rFonts w:hint="eastAsia"/>
        </w:rPr>
        <w:t>，</w:t>
      </w:r>
      <w:r>
        <w:t>为每份数据的报酬</w:t>
      </w:r>
    </w:p>
    <w:p w14:paraId="0F801C45" w14:textId="77777777" w:rsidR="0016629A" w:rsidRDefault="0016629A" w:rsidP="0016629A">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40C940E2" w14:textId="77777777" w:rsidR="0016629A" w:rsidRDefault="0016629A" w:rsidP="0016629A">
      <w:pPr>
        <w:widowControl/>
        <w:shd w:val="clear" w:color="auto" w:fill="FFFFFF"/>
        <w:ind w:left="300" w:firstLine="480"/>
        <w:outlineLvl w:val="1"/>
      </w:pPr>
      <w:r>
        <w:lastRenderedPageBreak/>
        <w:t xml:space="preserve">      },</w:t>
      </w:r>
    </w:p>
    <w:p w14:paraId="529D9F52" w14:textId="3942AFC5" w:rsidR="0016629A" w:rsidRDefault="0016629A" w:rsidP="0016629A">
      <w:pPr>
        <w:widowControl/>
        <w:shd w:val="clear" w:color="auto" w:fill="FFFFFF"/>
        <w:ind w:left="300" w:firstLine="480"/>
        <w:outlineLvl w:val="1"/>
      </w:pPr>
      <w:r>
        <w:t xml:space="preserve">      </w:t>
      </w:r>
    </w:p>
    <w:p w14:paraId="03F600B5" w14:textId="77777777" w:rsidR="0016629A" w:rsidRDefault="0016629A" w:rsidP="0016629A">
      <w:pPr>
        <w:widowControl/>
        <w:shd w:val="clear" w:color="auto" w:fill="FFFFFF"/>
        <w:ind w:left="300" w:firstLine="480"/>
        <w:outlineLvl w:val="1"/>
      </w:pPr>
      <w:r>
        <w:t xml:space="preserve">    ]</w:t>
      </w:r>
    </w:p>
    <w:p w14:paraId="0F85D328" w14:textId="77777777" w:rsidR="0016629A" w:rsidRDefault="0016629A" w:rsidP="0016629A">
      <w:pPr>
        <w:widowControl/>
        <w:shd w:val="clear" w:color="auto" w:fill="FFFFFF"/>
        <w:ind w:left="300" w:firstLine="480"/>
        <w:outlineLvl w:val="1"/>
      </w:pPr>
      <w:r>
        <w:t xml:space="preserve">  }</w:t>
      </w:r>
    </w:p>
    <w:p w14:paraId="1C02703D" w14:textId="77777777" w:rsidR="0016629A" w:rsidRPr="00510B5A" w:rsidRDefault="0016629A" w:rsidP="0016629A">
      <w:pPr>
        <w:widowControl/>
        <w:shd w:val="clear" w:color="auto" w:fill="FFFFFF"/>
        <w:ind w:left="300" w:firstLine="480"/>
        <w:outlineLvl w:val="1"/>
      </w:pPr>
      <w:r>
        <w:t>}</w:t>
      </w:r>
    </w:p>
    <w:p w14:paraId="4F1A59B8" w14:textId="48F099D9" w:rsidR="0016629A" w:rsidRDefault="0016629A" w:rsidP="0016629A">
      <w:pPr>
        <w:ind w:firstLine="562"/>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14AEEE0" w14:textId="77777777" w:rsidR="0016629A" w:rsidRPr="0016629A" w:rsidRDefault="0016629A" w:rsidP="0016629A">
      <w:pPr>
        <w:ind w:firstLine="480"/>
        <w:rPr>
          <w:rFonts w:hint="eastAsia"/>
        </w:rPr>
      </w:pPr>
    </w:p>
    <w:p w14:paraId="52AF6210" w14:textId="0115A41F" w:rsidR="004C740D" w:rsidRDefault="00F578F8" w:rsidP="00844214">
      <w:pPr>
        <w:ind w:firstLine="480"/>
      </w:pPr>
      <w:r>
        <w:rPr>
          <w:rFonts w:hint="eastAsia"/>
        </w:rPr>
        <w:t>数据</w:t>
      </w:r>
      <w:proofErr w:type="gramStart"/>
      <w:r>
        <w:rPr>
          <w:rFonts w:hint="eastAsia"/>
        </w:rPr>
        <w:t>持久化层的</w:t>
      </w:r>
      <w:proofErr w:type="gramEnd"/>
      <w:r>
        <w:rPr>
          <w:rFonts w:hint="eastAsia"/>
        </w:rPr>
        <w:t>接口设计</w:t>
      </w:r>
    </w:p>
    <w:p w14:paraId="3645F162" w14:textId="77777777" w:rsidR="00AF6486" w:rsidRDefault="00AF6486" w:rsidP="00844214">
      <w:pPr>
        <w:ind w:firstLine="480"/>
      </w:pPr>
    </w:p>
    <w:p w14:paraId="788E6F87" w14:textId="13688D60" w:rsidR="00F578F8" w:rsidRDefault="00AF6486" w:rsidP="00844214">
      <w:pPr>
        <w:ind w:firstLine="480"/>
      </w:pPr>
      <w:r>
        <w:rPr>
          <w:rFonts w:hint="eastAsia"/>
        </w:rPr>
        <w:t>待完成的任务列表</w:t>
      </w:r>
    </w:p>
    <w:p w14:paraId="2D045C77" w14:textId="2100A28C" w:rsidR="00AF6486" w:rsidRDefault="00AF6486" w:rsidP="00844214">
      <w:pPr>
        <w:ind w:firstLine="480"/>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29C6D212" w:rsidR="00AF6486" w:rsidRDefault="00AF6486" w:rsidP="00AF6486">
      <w:pPr>
        <w:ind w:firstLine="480"/>
      </w:pPr>
      <w:r>
        <w:rPr>
          <w:rFonts w:hint="eastAsia"/>
        </w:rPr>
        <w:t>确定接口参数</w:t>
      </w:r>
    </w:p>
    <w:p w14:paraId="51F1FD06" w14:textId="77777777" w:rsidR="00AE3A6E" w:rsidRPr="0088313E" w:rsidRDefault="00AE3A6E" w:rsidP="00AE3A6E">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AE3A6E" w:rsidRPr="0088313E" w14:paraId="224C00C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849F6D"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9E5070B" w14:textId="02E97790" w:rsidR="00AE3A6E" w:rsidRPr="0088313E" w:rsidRDefault="00AE3A6E"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ing</w:t>
            </w:r>
          </w:p>
        </w:tc>
      </w:tr>
      <w:tr w:rsidR="00AE3A6E" w:rsidRPr="0088313E" w14:paraId="2690A69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C756BE"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2579F8C"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AE3A6E" w:rsidRPr="0088313E" w14:paraId="66EC363A"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54861E"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3A9DF66" w14:textId="77777777" w:rsidR="00AE3A6E" w:rsidRPr="0088313E" w:rsidRDefault="00AE3A6E" w:rsidP="00AE3A6E">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AE3A6E" w:rsidRPr="0088313E" w14:paraId="1D202D47"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EE937AC" w14:textId="77777777" w:rsidR="00AE3A6E" w:rsidRPr="0088313E" w:rsidRDefault="00AE3A6E" w:rsidP="00AE3A6E">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24098AD7"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7675C818" w14:textId="77777777" w:rsidR="00AE3A6E" w:rsidRPr="0088313E" w:rsidRDefault="00AE3A6E" w:rsidP="00AE3A6E">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AE3A6E" w:rsidRPr="00EA4702" w14:paraId="5029001A" w14:textId="77777777" w:rsidTr="00AE3A6E">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8A2F9D"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3516D49"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5DA356E"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8160"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8AFED22" w14:textId="77777777" w:rsidR="00AE3A6E" w:rsidRPr="0088313E" w:rsidRDefault="00AE3A6E" w:rsidP="00AE3A6E">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AE3A6E" w:rsidRPr="00EA4702" w14:paraId="51ADCBE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C3A1254" w14:textId="77777777" w:rsidR="00AE3A6E" w:rsidRDefault="00AE3A6E" w:rsidP="00AE3A6E">
            <w:pPr>
              <w:widowControl/>
              <w:spacing w:line="270" w:lineRule="atLeast"/>
              <w:ind w:firstLine="480"/>
              <w:jc w:val="left"/>
              <w:rPr>
                <w:rFonts w:ascii="宋体" w:hAnsi="宋体" w:cs="宋体"/>
                <w:kern w:val="0"/>
              </w:rPr>
            </w:pPr>
            <w:proofErr w:type="spellStart"/>
            <w:r>
              <w:rPr>
                <w:rFonts w:ascii="宋体" w:hAnsi="宋体" w:cs="宋体" w:hint="eastAsia"/>
                <w:kern w:val="0"/>
              </w:rPr>
              <w:t>user</w:t>
            </w:r>
            <w:r>
              <w:rPr>
                <w:rFonts w:ascii="宋体" w:hAnsi="宋体" w:cs="宋体"/>
                <w:kern w:val="0"/>
              </w:rPr>
              <w:t>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DDD2F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F24AC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2ABAD5"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4E6CB8"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AE3A6E" w:rsidRPr="00EA4702" w14:paraId="1640BCD7"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74168A" w14:textId="7B2DBF8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9179C2" w14:textId="671582C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F8E835" w14:textId="75ECD572"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F12633"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53506B" w14:textId="3B41D01F"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AE3A6E" w:rsidRPr="00EA4702" w14:paraId="5C1C402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2BF84" w14:textId="209A2BE0" w:rsidR="00AE3A6E" w:rsidRDefault="00AE3A6E" w:rsidP="00AE3A6E">
            <w:pPr>
              <w:widowControl/>
              <w:spacing w:line="270" w:lineRule="atLeast"/>
              <w:ind w:firstLine="480"/>
              <w:jc w:val="left"/>
              <w:rPr>
                <w:rFonts w:ascii="宋体" w:hAnsi="宋体" w:cs="宋体" w:hint="eastAsia"/>
                <w:kern w:val="0"/>
              </w:rPr>
            </w:pPr>
            <w:proofErr w:type="spellStart"/>
            <w:r>
              <w:rPr>
                <w:rFonts w:ascii="宋体" w:hAnsi="宋体" w:cs="宋体" w:hint="eastAsia"/>
                <w:kern w:val="0"/>
              </w:rPr>
              <w:lastRenderedPageBreak/>
              <w:t>maxItem</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7A1E1F" w14:textId="5591F89B" w:rsidR="00AE3A6E" w:rsidRDefault="00AE3A6E" w:rsidP="00AE3A6E">
            <w:pPr>
              <w:widowControl/>
              <w:spacing w:line="270" w:lineRule="atLeast"/>
              <w:ind w:firstLine="480"/>
              <w:jc w:val="left"/>
              <w:rPr>
                <w:rFonts w:ascii="宋体" w:hAnsi="宋体" w:cs="宋体" w:hint="eastAsia"/>
                <w:kern w:val="0"/>
              </w:rPr>
            </w:pPr>
            <w:proofErr w:type="spellStart"/>
            <w:r>
              <w:rPr>
                <w:rFonts w:ascii="宋体" w:hAnsi="宋体" w:cs="宋体" w:hint="eastAsia"/>
                <w:kern w:val="0"/>
              </w:rPr>
              <w:t>int</w:t>
            </w:r>
            <w:proofErr w:type="spellEnd"/>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E245B5" w14:textId="5BFB300B" w:rsidR="00AE3A6E" w:rsidRDefault="00AE3A6E" w:rsidP="00AE3A6E">
            <w:pPr>
              <w:widowControl/>
              <w:spacing w:line="270" w:lineRule="atLeast"/>
              <w:ind w:firstLine="480"/>
              <w:jc w:val="left"/>
              <w:rPr>
                <w:rFonts w:ascii="宋体" w:hAnsi="宋体" w:cs="宋体" w:hint="eastAsia"/>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98FE4F" w14:textId="4E6EF8C0" w:rsidR="00AE3A6E" w:rsidRDefault="00AE3A6E" w:rsidP="00AE3A6E">
            <w:pPr>
              <w:widowControl/>
              <w:spacing w:line="270" w:lineRule="atLeast"/>
              <w:ind w:firstLine="480"/>
              <w:jc w:val="left"/>
              <w:rPr>
                <w:rFonts w:ascii="宋体" w:hAnsi="宋体" w:cs="宋体" w:hint="eastAsia"/>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0D01A" w14:textId="1249C707" w:rsidR="00AE3A6E" w:rsidRDefault="00AE3A6E" w:rsidP="00AE3A6E">
            <w:pPr>
              <w:widowControl/>
              <w:spacing w:line="270" w:lineRule="atLeast"/>
              <w:ind w:firstLine="480"/>
              <w:jc w:val="left"/>
              <w:rPr>
                <w:rFonts w:ascii="宋体" w:hAnsi="宋体" w:cs="宋体" w:hint="eastAsia"/>
                <w:kern w:val="0"/>
              </w:rPr>
            </w:pPr>
            <w:r>
              <w:rPr>
                <w:rFonts w:ascii="宋体" w:hAnsi="宋体" w:cs="宋体" w:hint="eastAsia"/>
                <w:kern w:val="0"/>
              </w:rPr>
              <w:t>返回的任务数最大值</w:t>
            </w:r>
          </w:p>
        </w:tc>
      </w:tr>
    </w:tbl>
    <w:p w14:paraId="4C993EC6" w14:textId="77777777" w:rsidR="00AE3A6E" w:rsidRDefault="00AE3A6E" w:rsidP="00AE3A6E">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2E0A1463" w14:textId="77777777" w:rsidR="00AE3A6E" w:rsidRDefault="00AE3A6E" w:rsidP="00AE3A6E">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53BCE75D" w14:textId="77777777" w:rsidR="00AE3A6E" w:rsidRDefault="00AE3A6E" w:rsidP="00AE3A6E">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1104CCFB" w14:textId="77777777" w:rsidR="00AE3A6E" w:rsidRDefault="00AE3A6E" w:rsidP="00AE3A6E">
      <w:pPr>
        <w:widowControl/>
        <w:shd w:val="clear" w:color="auto" w:fill="FFFFFF"/>
        <w:ind w:left="300" w:firstLine="480"/>
        <w:outlineLvl w:val="1"/>
      </w:pPr>
      <w:r>
        <w:t>{</w:t>
      </w:r>
    </w:p>
    <w:p w14:paraId="6EF0FBFF" w14:textId="77777777" w:rsidR="00AE3A6E" w:rsidRDefault="00AE3A6E" w:rsidP="00AE3A6E">
      <w:pPr>
        <w:widowControl/>
        <w:shd w:val="clear" w:color="auto" w:fill="FFFFFF"/>
        <w:ind w:left="300" w:firstLine="480"/>
        <w:outlineLvl w:val="1"/>
      </w:pPr>
      <w:r>
        <w:t xml:space="preserve">  "</w:t>
      </w:r>
      <w:proofErr w:type="spellStart"/>
      <w:r>
        <w:t>stateCode</w:t>
      </w:r>
      <w:proofErr w:type="spellEnd"/>
      <w:r>
        <w:t>": "000",</w:t>
      </w:r>
    </w:p>
    <w:p w14:paraId="2E006B76" w14:textId="77777777" w:rsidR="00AE3A6E" w:rsidRDefault="00AE3A6E" w:rsidP="00AE3A6E">
      <w:pPr>
        <w:widowControl/>
        <w:shd w:val="clear" w:color="auto" w:fill="FFFFFF"/>
        <w:ind w:left="300" w:firstLine="480"/>
        <w:outlineLvl w:val="1"/>
      </w:pPr>
      <w:r>
        <w:t xml:space="preserve">  "message": {</w:t>
      </w:r>
    </w:p>
    <w:p w14:paraId="6127513A" w14:textId="77777777" w:rsidR="00AE3A6E" w:rsidRDefault="00AE3A6E" w:rsidP="00AE3A6E">
      <w:pPr>
        <w:widowControl/>
        <w:shd w:val="clear" w:color="auto" w:fill="FFFFFF"/>
        <w:ind w:left="300" w:firstLine="480"/>
        <w:outlineLvl w:val="1"/>
      </w:pPr>
      <w:r>
        <w:tab/>
      </w:r>
      <w:r>
        <w:tab/>
        <w:t>“</w:t>
      </w:r>
      <w:proofErr w:type="spellStart"/>
      <w:r>
        <w:t>inBiddingTasks</w:t>
      </w:r>
      <w:proofErr w:type="spellEnd"/>
      <w:proofErr w:type="gramStart"/>
      <w:r>
        <w:t>”:{</w:t>
      </w:r>
      <w:proofErr w:type="gramEnd"/>
    </w:p>
    <w:p w14:paraId="3C640339" w14:textId="77777777" w:rsidR="00AE3A6E" w:rsidRDefault="00AE3A6E" w:rsidP="00AE3A6E">
      <w:pPr>
        <w:widowControl/>
        <w:shd w:val="clear" w:color="auto" w:fill="FFFFFF"/>
        <w:ind w:left="300" w:firstLine="480"/>
        <w:outlineLvl w:val="1"/>
      </w:pPr>
      <w:r>
        <w:t xml:space="preserve">    "</w:t>
      </w:r>
      <w:proofErr w:type="spellStart"/>
      <w:r>
        <w:t>taskNum</w:t>
      </w:r>
      <w:proofErr w:type="spellEnd"/>
      <w:r>
        <w:t>": 4,</w:t>
      </w:r>
    </w:p>
    <w:p w14:paraId="63DC83C9" w14:textId="77777777" w:rsidR="00AE3A6E" w:rsidRDefault="00AE3A6E" w:rsidP="00AE3A6E">
      <w:pPr>
        <w:widowControl/>
        <w:shd w:val="clear" w:color="auto" w:fill="FFFFFF"/>
        <w:ind w:left="300" w:firstLine="480"/>
        <w:outlineLvl w:val="1"/>
      </w:pPr>
      <w:r>
        <w:t xml:space="preserve">    "tasks": [</w:t>
      </w:r>
    </w:p>
    <w:p w14:paraId="1DB8AD4F" w14:textId="77777777" w:rsidR="00AE3A6E" w:rsidRDefault="00AE3A6E" w:rsidP="00AE3A6E">
      <w:pPr>
        <w:widowControl/>
        <w:shd w:val="clear" w:color="auto" w:fill="FFFFFF"/>
        <w:ind w:left="300" w:firstLine="480"/>
        <w:outlineLvl w:val="1"/>
      </w:pPr>
      <w:r>
        <w:t xml:space="preserve">      {</w:t>
      </w:r>
    </w:p>
    <w:p w14:paraId="50DD69C5" w14:textId="77777777" w:rsidR="00AE3A6E" w:rsidRDefault="00AE3A6E" w:rsidP="00AE3A6E">
      <w:pPr>
        <w:widowControl/>
        <w:shd w:val="clear" w:color="auto" w:fill="FFFFFF"/>
        <w:ind w:left="300" w:firstLine="480"/>
        <w:outlineLvl w:val="1"/>
      </w:pPr>
      <w:r>
        <w:t xml:space="preserve">        "</w:t>
      </w:r>
      <w:proofErr w:type="spellStart"/>
      <w:r>
        <w:t>lat</w:t>
      </w:r>
      <w:proofErr w:type="spellEnd"/>
      <w:r>
        <w:t>": 40,</w:t>
      </w:r>
    </w:p>
    <w:p w14:paraId="592F7BA3" w14:textId="77777777" w:rsidR="00AE3A6E" w:rsidRDefault="00AE3A6E" w:rsidP="00AE3A6E">
      <w:pPr>
        <w:widowControl/>
        <w:shd w:val="clear" w:color="auto" w:fill="FFFFFF"/>
        <w:ind w:left="300" w:firstLine="480"/>
        <w:outlineLvl w:val="1"/>
      </w:pPr>
      <w:r>
        <w:t xml:space="preserve">        "</w:t>
      </w:r>
      <w:proofErr w:type="spellStart"/>
      <w:r>
        <w:t>lon</w:t>
      </w:r>
      <w:proofErr w:type="spellEnd"/>
      <w:r>
        <w:t>": 116,</w:t>
      </w:r>
    </w:p>
    <w:p w14:paraId="0DA70A96" w14:textId="77777777" w:rsidR="00AE3A6E" w:rsidRDefault="00AE3A6E" w:rsidP="00AE3A6E">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5C4DE552" w14:textId="77777777" w:rsidR="00AE3A6E" w:rsidRDefault="00AE3A6E" w:rsidP="00AE3A6E">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336369E9"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的价格</w:t>
      </w:r>
    </w:p>
    <w:p w14:paraId="07E2D16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2389553C" w14:textId="77777777" w:rsidR="00AE3A6E" w:rsidRDefault="00AE3A6E" w:rsidP="00AE3A6E">
      <w:pPr>
        <w:widowControl/>
        <w:shd w:val="clear" w:color="auto" w:fill="FFFFFF"/>
        <w:ind w:left="300" w:firstLine="480"/>
        <w:outlineLvl w:val="1"/>
      </w:pPr>
      <w:r>
        <w:t xml:space="preserve">      },</w:t>
      </w:r>
    </w:p>
    <w:p w14:paraId="6697A454" w14:textId="77777777" w:rsidR="00AE3A6E" w:rsidRDefault="00AE3A6E" w:rsidP="00AE3A6E">
      <w:pPr>
        <w:widowControl/>
        <w:shd w:val="clear" w:color="auto" w:fill="FFFFFF"/>
        <w:ind w:left="300" w:firstLine="480"/>
        <w:outlineLvl w:val="1"/>
      </w:pPr>
      <w:r>
        <w:t xml:space="preserve">      {</w:t>
      </w:r>
    </w:p>
    <w:p w14:paraId="628819EF" w14:textId="77777777" w:rsidR="00AE3A6E" w:rsidRDefault="00AE3A6E" w:rsidP="00AE3A6E">
      <w:pPr>
        <w:widowControl/>
        <w:shd w:val="clear" w:color="auto" w:fill="FFFFFF"/>
        <w:ind w:left="300" w:firstLine="480"/>
        <w:outlineLvl w:val="1"/>
      </w:pPr>
      <w:r>
        <w:t xml:space="preserve">        </w:t>
      </w:r>
      <w:r>
        <w:rPr>
          <w:rFonts w:hint="eastAsia"/>
        </w:rPr>
        <w:t>。。。</w:t>
      </w:r>
    </w:p>
    <w:p w14:paraId="1A57C37D" w14:textId="77777777" w:rsidR="00AE3A6E" w:rsidRDefault="00AE3A6E" w:rsidP="00AE3A6E">
      <w:pPr>
        <w:widowControl/>
        <w:shd w:val="clear" w:color="auto" w:fill="FFFFFF"/>
        <w:ind w:left="300" w:firstLine="480"/>
        <w:outlineLvl w:val="1"/>
      </w:pPr>
      <w:r>
        <w:t xml:space="preserve">      },</w:t>
      </w:r>
    </w:p>
    <w:p w14:paraId="33F347D6" w14:textId="77777777" w:rsidR="00AE3A6E" w:rsidRDefault="00AE3A6E" w:rsidP="00AE3A6E">
      <w:pPr>
        <w:widowControl/>
        <w:shd w:val="clear" w:color="auto" w:fill="FFFFFF"/>
        <w:ind w:left="300" w:firstLine="480"/>
        <w:outlineLvl w:val="1"/>
      </w:pPr>
      <w:r>
        <w:t xml:space="preserve">      {</w:t>
      </w:r>
    </w:p>
    <w:p w14:paraId="1717A3C7" w14:textId="77777777" w:rsidR="00AE3A6E" w:rsidRDefault="00AE3A6E" w:rsidP="00AE3A6E">
      <w:pPr>
        <w:widowControl/>
        <w:shd w:val="clear" w:color="auto" w:fill="FFFFFF"/>
        <w:ind w:left="300" w:firstLine="480"/>
        <w:outlineLvl w:val="1"/>
      </w:pPr>
      <w:r>
        <w:t xml:space="preserve">        </w:t>
      </w:r>
      <w:r>
        <w:rPr>
          <w:rFonts w:hint="eastAsia"/>
        </w:rPr>
        <w:t>。。。</w:t>
      </w:r>
    </w:p>
    <w:p w14:paraId="00F2C444" w14:textId="77777777" w:rsidR="00AE3A6E" w:rsidRDefault="00AE3A6E" w:rsidP="00AE3A6E">
      <w:pPr>
        <w:widowControl/>
        <w:shd w:val="clear" w:color="auto" w:fill="FFFFFF"/>
        <w:ind w:left="300" w:firstLine="480"/>
        <w:outlineLvl w:val="1"/>
      </w:pPr>
      <w:r>
        <w:t xml:space="preserve">      },</w:t>
      </w:r>
    </w:p>
    <w:p w14:paraId="7C60164D" w14:textId="77777777" w:rsidR="00AE3A6E" w:rsidRDefault="00AE3A6E" w:rsidP="00AE3A6E">
      <w:pPr>
        <w:widowControl/>
        <w:shd w:val="clear" w:color="auto" w:fill="FFFFFF"/>
        <w:ind w:left="300" w:firstLine="480"/>
        <w:outlineLvl w:val="1"/>
      </w:pPr>
      <w:r>
        <w:t xml:space="preserve">      {</w:t>
      </w:r>
    </w:p>
    <w:p w14:paraId="0D44919F" w14:textId="77777777" w:rsidR="00AE3A6E" w:rsidRDefault="00AE3A6E" w:rsidP="00AE3A6E">
      <w:pPr>
        <w:widowControl/>
        <w:shd w:val="clear" w:color="auto" w:fill="FFFFFF"/>
        <w:ind w:left="300" w:firstLine="480"/>
        <w:outlineLvl w:val="1"/>
      </w:pPr>
      <w:r>
        <w:t xml:space="preserve">        </w:t>
      </w:r>
      <w:r>
        <w:rPr>
          <w:rFonts w:hint="eastAsia"/>
        </w:rPr>
        <w:t>。。。</w:t>
      </w:r>
    </w:p>
    <w:p w14:paraId="1A933357" w14:textId="77777777" w:rsidR="00AE3A6E" w:rsidRDefault="00AE3A6E" w:rsidP="00AE3A6E">
      <w:pPr>
        <w:widowControl/>
        <w:shd w:val="clear" w:color="auto" w:fill="FFFFFF"/>
        <w:ind w:left="300" w:firstLine="480"/>
        <w:outlineLvl w:val="1"/>
      </w:pPr>
      <w:r>
        <w:t xml:space="preserve">      }</w:t>
      </w:r>
    </w:p>
    <w:p w14:paraId="1C255B63" w14:textId="77777777" w:rsidR="00AE3A6E" w:rsidRDefault="00AE3A6E" w:rsidP="00AE3A6E">
      <w:pPr>
        <w:widowControl/>
        <w:shd w:val="clear" w:color="auto" w:fill="FFFFFF"/>
        <w:ind w:left="300" w:firstLine="480"/>
        <w:outlineLvl w:val="1"/>
      </w:pPr>
      <w:r>
        <w:t>]</w:t>
      </w:r>
    </w:p>
    <w:p w14:paraId="602FA314" w14:textId="77777777" w:rsidR="00AE3A6E" w:rsidRDefault="00AE3A6E" w:rsidP="00AE3A6E">
      <w:pPr>
        <w:widowControl/>
        <w:shd w:val="clear" w:color="auto" w:fill="FFFFFF"/>
        <w:ind w:left="300" w:firstLine="480"/>
        <w:outlineLvl w:val="1"/>
      </w:pPr>
      <w:r>
        <w:t>},</w:t>
      </w:r>
    </w:p>
    <w:p w14:paraId="1E90265C" w14:textId="77777777" w:rsidR="00AE3A6E" w:rsidRDefault="00AE3A6E" w:rsidP="00AE3A6E">
      <w:pPr>
        <w:widowControl/>
        <w:shd w:val="clear" w:color="auto" w:fill="FFFFFF"/>
        <w:ind w:left="300" w:firstLine="480"/>
        <w:outlineLvl w:val="1"/>
      </w:pPr>
      <w:r>
        <w:t>“</w:t>
      </w:r>
      <w:proofErr w:type="spellStart"/>
      <w:r>
        <w:t>inExecutingTasks</w:t>
      </w:r>
      <w:proofErr w:type="spellEnd"/>
      <w:proofErr w:type="gramStart"/>
      <w:r>
        <w:t>”:{</w:t>
      </w:r>
      <w:proofErr w:type="gramEnd"/>
    </w:p>
    <w:p w14:paraId="1B1C6713" w14:textId="77777777" w:rsidR="00AE3A6E" w:rsidRDefault="00AE3A6E" w:rsidP="00AE3A6E">
      <w:pPr>
        <w:widowControl/>
        <w:shd w:val="clear" w:color="auto" w:fill="FFFFFF"/>
        <w:ind w:left="300" w:firstLine="480"/>
        <w:outlineLvl w:val="1"/>
      </w:pPr>
      <w:r>
        <w:t xml:space="preserve">    "</w:t>
      </w:r>
      <w:proofErr w:type="spellStart"/>
      <w:r>
        <w:t>taskNum</w:t>
      </w:r>
      <w:proofErr w:type="spellEnd"/>
      <w:r>
        <w:t>": 4,</w:t>
      </w:r>
    </w:p>
    <w:p w14:paraId="2BAAFA9A" w14:textId="77777777" w:rsidR="00AE3A6E" w:rsidRDefault="00AE3A6E" w:rsidP="00AE3A6E">
      <w:pPr>
        <w:widowControl/>
        <w:shd w:val="clear" w:color="auto" w:fill="FFFFFF"/>
        <w:ind w:left="300" w:firstLine="480"/>
        <w:outlineLvl w:val="1"/>
      </w:pPr>
      <w:r>
        <w:t xml:space="preserve">    "tasks": [</w:t>
      </w:r>
    </w:p>
    <w:p w14:paraId="595CB059" w14:textId="77777777" w:rsidR="00AE3A6E" w:rsidRDefault="00AE3A6E" w:rsidP="00AE3A6E">
      <w:pPr>
        <w:widowControl/>
        <w:shd w:val="clear" w:color="auto" w:fill="FFFFFF"/>
        <w:ind w:left="300" w:firstLine="480"/>
        <w:outlineLvl w:val="1"/>
      </w:pPr>
      <w:r>
        <w:lastRenderedPageBreak/>
        <w:t xml:space="preserve">      {</w:t>
      </w:r>
    </w:p>
    <w:p w14:paraId="53E62E55" w14:textId="77777777" w:rsidR="00AE3A6E" w:rsidRDefault="00AE3A6E" w:rsidP="00AE3A6E">
      <w:pPr>
        <w:widowControl/>
        <w:shd w:val="clear" w:color="auto" w:fill="FFFFFF"/>
        <w:ind w:left="300" w:firstLine="480"/>
        <w:outlineLvl w:val="1"/>
      </w:pPr>
      <w:r>
        <w:t xml:space="preserve">        "</w:t>
      </w:r>
      <w:proofErr w:type="spellStart"/>
      <w:r>
        <w:t>lat</w:t>
      </w:r>
      <w:proofErr w:type="spellEnd"/>
      <w:r>
        <w:t>": 40,</w:t>
      </w:r>
    </w:p>
    <w:p w14:paraId="408C5137" w14:textId="77777777" w:rsidR="00AE3A6E" w:rsidRDefault="00AE3A6E" w:rsidP="00AE3A6E">
      <w:pPr>
        <w:widowControl/>
        <w:shd w:val="clear" w:color="auto" w:fill="FFFFFF"/>
        <w:ind w:left="300" w:firstLine="480"/>
        <w:outlineLvl w:val="1"/>
      </w:pPr>
      <w:r>
        <w:t xml:space="preserve">        "</w:t>
      </w:r>
      <w:proofErr w:type="spellStart"/>
      <w:r>
        <w:t>lon</w:t>
      </w:r>
      <w:proofErr w:type="spellEnd"/>
      <w:r>
        <w:t>": 116,</w:t>
      </w:r>
    </w:p>
    <w:p w14:paraId="621478C1" w14:textId="77777777" w:rsidR="00AE3A6E" w:rsidRDefault="00AE3A6E" w:rsidP="00AE3A6E">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466972C8" w14:textId="77777777" w:rsidR="00AE3A6E" w:rsidRDefault="00AE3A6E" w:rsidP="00AE3A6E">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5665475C"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成功的价格</w:t>
      </w:r>
    </w:p>
    <w:p w14:paraId="066F730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7C9DC9BB" w14:textId="77777777" w:rsidR="00AE3A6E" w:rsidRDefault="00AE3A6E" w:rsidP="00AE3A6E">
      <w:pPr>
        <w:widowControl/>
        <w:shd w:val="clear" w:color="auto" w:fill="FFFFFF"/>
        <w:ind w:left="300" w:firstLine="480"/>
        <w:outlineLvl w:val="1"/>
      </w:pPr>
      <w:r>
        <w:t xml:space="preserve">      },</w:t>
      </w:r>
    </w:p>
    <w:p w14:paraId="4C510F7B" w14:textId="77777777" w:rsidR="00AE3A6E" w:rsidRDefault="00AE3A6E" w:rsidP="00AE3A6E">
      <w:pPr>
        <w:widowControl/>
        <w:shd w:val="clear" w:color="auto" w:fill="FFFFFF"/>
        <w:ind w:left="300" w:firstLine="480"/>
        <w:outlineLvl w:val="1"/>
      </w:pPr>
      <w:r>
        <w:t xml:space="preserve">      {</w:t>
      </w:r>
    </w:p>
    <w:p w14:paraId="5CCBC7F6" w14:textId="77777777" w:rsidR="00AE3A6E" w:rsidRDefault="00AE3A6E" w:rsidP="00AE3A6E">
      <w:pPr>
        <w:widowControl/>
        <w:shd w:val="clear" w:color="auto" w:fill="FFFFFF"/>
        <w:ind w:left="300" w:firstLine="480"/>
        <w:outlineLvl w:val="1"/>
      </w:pPr>
      <w:r>
        <w:t xml:space="preserve">        </w:t>
      </w:r>
      <w:r>
        <w:rPr>
          <w:rFonts w:hint="eastAsia"/>
        </w:rPr>
        <w:t>。。。</w:t>
      </w:r>
    </w:p>
    <w:p w14:paraId="10C2FFE3" w14:textId="77777777" w:rsidR="00AE3A6E" w:rsidRDefault="00AE3A6E" w:rsidP="00AE3A6E">
      <w:pPr>
        <w:widowControl/>
        <w:shd w:val="clear" w:color="auto" w:fill="FFFFFF"/>
        <w:ind w:left="300" w:firstLine="480"/>
        <w:outlineLvl w:val="1"/>
      </w:pPr>
      <w:r>
        <w:t xml:space="preserve">      },</w:t>
      </w:r>
    </w:p>
    <w:p w14:paraId="23DF60F0" w14:textId="77777777" w:rsidR="00AE3A6E" w:rsidRDefault="00AE3A6E" w:rsidP="00AE3A6E">
      <w:pPr>
        <w:widowControl/>
        <w:shd w:val="clear" w:color="auto" w:fill="FFFFFF"/>
        <w:ind w:left="300" w:firstLine="480"/>
        <w:outlineLvl w:val="1"/>
      </w:pPr>
      <w:r>
        <w:t xml:space="preserve">      {</w:t>
      </w:r>
    </w:p>
    <w:p w14:paraId="4B9696E0" w14:textId="77777777" w:rsidR="00AE3A6E" w:rsidRDefault="00AE3A6E" w:rsidP="00AE3A6E">
      <w:pPr>
        <w:widowControl/>
        <w:shd w:val="clear" w:color="auto" w:fill="FFFFFF"/>
        <w:ind w:left="300" w:firstLine="480"/>
        <w:outlineLvl w:val="1"/>
      </w:pPr>
      <w:r>
        <w:t xml:space="preserve">        </w:t>
      </w:r>
      <w:r>
        <w:rPr>
          <w:rFonts w:hint="eastAsia"/>
        </w:rPr>
        <w:t>。。。</w:t>
      </w:r>
    </w:p>
    <w:p w14:paraId="6B26F859" w14:textId="77777777" w:rsidR="00AE3A6E" w:rsidRDefault="00AE3A6E" w:rsidP="00AE3A6E">
      <w:pPr>
        <w:widowControl/>
        <w:shd w:val="clear" w:color="auto" w:fill="FFFFFF"/>
        <w:ind w:left="300" w:firstLine="480"/>
        <w:outlineLvl w:val="1"/>
      </w:pPr>
      <w:r>
        <w:t xml:space="preserve">      },</w:t>
      </w:r>
    </w:p>
    <w:p w14:paraId="51125A87" w14:textId="77777777" w:rsidR="00AE3A6E" w:rsidRDefault="00AE3A6E" w:rsidP="00AE3A6E">
      <w:pPr>
        <w:widowControl/>
        <w:shd w:val="clear" w:color="auto" w:fill="FFFFFF"/>
        <w:ind w:left="300" w:firstLine="480"/>
        <w:outlineLvl w:val="1"/>
      </w:pPr>
      <w:r>
        <w:t xml:space="preserve">      {</w:t>
      </w:r>
    </w:p>
    <w:p w14:paraId="4827D1F9" w14:textId="77777777" w:rsidR="00AE3A6E" w:rsidRDefault="00AE3A6E" w:rsidP="00AE3A6E">
      <w:pPr>
        <w:widowControl/>
        <w:shd w:val="clear" w:color="auto" w:fill="FFFFFF"/>
        <w:ind w:left="300" w:firstLine="480"/>
        <w:outlineLvl w:val="1"/>
      </w:pPr>
      <w:r>
        <w:t xml:space="preserve">        </w:t>
      </w:r>
      <w:r>
        <w:rPr>
          <w:rFonts w:hint="eastAsia"/>
        </w:rPr>
        <w:t>。。。</w:t>
      </w:r>
    </w:p>
    <w:p w14:paraId="3AAF0AA2" w14:textId="77777777" w:rsidR="00AE3A6E" w:rsidRDefault="00AE3A6E" w:rsidP="00AE3A6E">
      <w:pPr>
        <w:widowControl/>
        <w:shd w:val="clear" w:color="auto" w:fill="FFFFFF"/>
        <w:ind w:left="300" w:firstLine="480"/>
        <w:outlineLvl w:val="1"/>
      </w:pPr>
      <w:r>
        <w:t xml:space="preserve">      }</w:t>
      </w:r>
    </w:p>
    <w:p w14:paraId="6837C623" w14:textId="77777777" w:rsidR="00AE3A6E" w:rsidRDefault="00AE3A6E" w:rsidP="00AE3A6E">
      <w:pPr>
        <w:widowControl/>
        <w:shd w:val="clear" w:color="auto" w:fill="FFFFFF"/>
        <w:ind w:left="300" w:firstLine="480"/>
        <w:outlineLvl w:val="1"/>
      </w:pPr>
      <w:r>
        <w:t>]</w:t>
      </w:r>
    </w:p>
    <w:p w14:paraId="3EB90C06" w14:textId="77777777" w:rsidR="00AE3A6E" w:rsidRDefault="00AE3A6E" w:rsidP="00AE3A6E">
      <w:pPr>
        <w:widowControl/>
        <w:shd w:val="clear" w:color="auto" w:fill="FFFFFF"/>
        <w:ind w:left="300" w:firstLine="480"/>
        <w:outlineLvl w:val="1"/>
      </w:pPr>
      <w:r>
        <w:t>}</w:t>
      </w:r>
    </w:p>
    <w:p w14:paraId="5C0F1DD1" w14:textId="77777777" w:rsidR="00AE3A6E" w:rsidRDefault="00AE3A6E" w:rsidP="00AE3A6E">
      <w:pPr>
        <w:widowControl/>
        <w:shd w:val="clear" w:color="auto" w:fill="FFFFFF"/>
        <w:ind w:left="300" w:firstLine="480"/>
        <w:outlineLvl w:val="1"/>
      </w:pPr>
      <w:r>
        <w:t xml:space="preserve">  }</w:t>
      </w:r>
    </w:p>
    <w:p w14:paraId="2D708410" w14:textId="52004201" w:rsidR="00AE3A6E" w:rsidRPr="00510B5A" w:rsidRDefault="00AE3A6E" w:rsidP="00AE3A6E">
      <w:pPr>
        <w:widowControl/>
        <w:shd w:val="clear" w:color="auto" w:fill="FFFFFF"/>
        <w:ind w:left="300" w:firstLine="480"/>
        <w:outlineLvl w:val="1"/>
      </w:pPr>
      <w:r>
        <w:t>}</w:t>
      </w:r>
    </w:p>
    <w:p w14:paraId="4B75C85E" w14:textId="5087305B" w:rsidR="00AE3A6E" w:rsidRDefault="00AE3A6E" w:rsidP="00AE3A6E">
      <w:pPr>
        <w:ind w:firstLine="562"/>
        <w:rPr>
          <w:rFonts w:hint="eastAsia"/>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72B3A8D" w14:textId="77777777" w:rsidR="00AF6486" w:rsidRDefault="00AF6486" w:rsidP="00AF6486">
      <w:pPr>
        <w:ind w:firstLine="480"/>
      </w:pPr>
      <w:r>
        <w:rPr>
          <w:rFonts w:hint="eastAsia"/>
        </w:rPr>
        <w:t>数据</w:t>
      </w:r>
      <w:proofErr w:type="gramStart"/>
      <w:r>
        <w:rPr>
          <w:rFonts w:hint="eastAsia"/>
        </w:rPr>
        <w:t>持久化层的</w:t>
      </w:r>
      <w:proofErr w:type="gramEnd"/>
      <w:r>
        <w:rPr>
          <w:rFonts w:hint="eastAsia"/>
        </w:rPr>
        <w:t>接口设计</w:t>
      </w:r>
    </w:p>
    <w:p w14:paraId="63DBE658" w14:textId="0AB1D6F5" w:rsidR="00AF6486" w:rsidRDefault="00AF6486" w:rsidP="00AF6486">
      <w:pPr>
        <w:ind w:firstLine="480"/>
      </w:pPr>
    </w:p>
    <w:p w14:paraId="5C53AF53" w14:textId="77777777" w:rsidR="00AF6486" w:rsidRDefault="00AF6486" w:rsidP="00AF6486">
      <w:pPr>
        <w:ind w:firstLine="480"/>
      </w:pPr>
    </w:p>
    <w:p w14:paraId="5A585034" w14:textId="28B61C24" w:rsidR="00AF6486" w:rsidRDefault="00AF6486" w:rsidP="00AF6486">
      <w:pPr>
        <w:ind w:firstLine="480"/>
      </w:pPr>
      <w:r>
        <w:rPr>
          <w:rFonts w:hint="eastAsia"/>
        </w:rPr>
        <w:t>已完成的任务列表</w:t>
      </w:r>
    </w:p>
    <w:p w14:paraId="6D6250EA" w14:textId="0CFA9ED3" w:rsidR="00B92EE1" w:rsidRDefault="00B92EE1" w:rsidP="00AF6486">
      <w:pPr>
        <w:ind w:firstLine="480"/>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116E80A" w:rsidR="00AF6486" w:rsidRDefault="00AF6486" w:rsidP="00AF6486">
      <w:pPr>
        <w:ind w:firstLine="480"/>
      </w:pPr>
      <w:r>
        <w:rPr>
          <w:rFonts w:hint="eastAsia"/>
        </w:rPr>
        <w:t>确定接口参数</w:t>
      </w:r>
    </w:p>
    <w:p w14:paraId="5529331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0621CEA"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899D359"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04DB694" w14:textId="4B9C49D0" w:rsidR="006D2845" w:rsidRPr="0088313E" w:rsidRDefault="006D2845" w:rsidP="00C177B6">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w:t>
            </w:r>
            <w:r>
              <w:rPr>
                <w:rFonts w:ascii="宋体" w:hAnsi="宋体" w:cs="宋体" w:hint="eastAsia"/>
                <w:kern w:val="0"/>
                <w:sz w:val="20"/>
              </w:rPr>
              <w:t>ed</w:t>
            </w:r>
          </w:p>
        </w:tc>
      </w:tr>
      <w:tr w:rsidR="006D2845" w:rsidRPr="0088313E" w14:paraId="39A5B81B"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FC0BFC"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lastRenderedPageBreak/>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648741"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6C169277"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594C870"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DA485A" w14:textId="77777777" w:rsidR="006D2845" w:rsidRPr="0088313E" w:rsidRDefault="006D2845" w:rsidP="00C177B6">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29AF1237" w14:textId="77777777" w:rsidTr="00C177B6">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38FDBD0B"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94A125A"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3C5A83D9"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6D2845" w:rsidRPr="00EA4702" w14:paraId="5121882C" w14:textId="77777777" w:rsidTr="00C177B6">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80FAB0"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A1E307E"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33723AB"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560456A"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953DBBB"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375EDB0" w14:textId="77777777" w:rsidTr="00C177B6">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1E7C3"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user</w:t>
            </w:r>
            <w:r>
              <w:rPr>
                <w:rFonts w:ascii="宋体" w:hAnsi="宋体" w:cs="宋体"/>
                <w:kern w:val="0"/>
              </w:rPr>
              <w:t>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2D4ED4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9F4A34"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EE9A6F"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A783BD"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00638649" w14:textId="77777777" w:rsidTr="00C177B6">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E2C2E83"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012C8E"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17430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73AF6D"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1DA58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6D2845" w:rsidRPr="00EA4702" w14:paraId="137CB56F" w14:textId="77777777" w:rsidTr="00C177B6">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33D05" w14:textId="77777777" w:rsidR="006D2845" w:rsidRDefault="006D2845" w:rsidP="00C177B6">
            <w:pPr>
              <w:widowControl/>
              <w:spacing w:line="270" w:lineRule="atLeast"/>
              <w:ind w:firstLine="480"/>
              <w:jc w:val="left"/>
              <w:rPr>
                <w:rFonts w:ascii="宋体" w:hAnsi="宋体" w:cs="宋体" w:hint="eastAsia"/>
                <w:kern w:val="0"/>
              </w:rPr>
            </w:pPr>
            <w:proofErr w:type="spellStart"/>
            <w:r>
              <w:rPr>
                <w:rFonts w:ascii="宋体" w:hAnsi="宋体" w:cs="宋体" w:hint="eastAsia"/>
                <w:kern w:val="0"/>
              </w:rPr>
              <w:t>maxItem</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E89986" w14:textId="77777777" w:rsidR="006D2845" w:rsidRDefault="006D2845" w:rsidP="00C177B6">
            <w:pPr>
              <w:widowControl/>
              <w:spacing w:line="270" w:lineRule="atLeast"/>
              <w:ind w:firstLine="480"/>
              <w:jc w:val="left"/>
              <w:rPr>
                <w:rFonts w:ascii="宋体" w:hAnsi="宋体" w:cs="宋体" w:hint="eastAsia"/>
                <w:kern w:val="0"/>
              </w:rPr>
            </w:pPr>
            <w:proofErr w:type="spellStart"/>
            <w:r>
              <w:rPr>
                <w:rFonts w:ascii="宋体" w:hAnsi="宋体" w:cs="宋体" w:hint="eastAsia"/>
                <w:kern w:val="0"/>
              </w:rPr>
              <w:t>int</w:t>
            </w:r>
            <w:proofErr w:type="spellEnd"/>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566E12" w14:textId="77777777" w:rsidR="006D2845" w:rsidRDefault="006D2845" w:rsidP="00C177B6">
            <w:pPr>
              <w:widowControl/>
              <w:spacing w:line="270" w:lineRule="atLeast"/>
              <w:ind w:firstLine="480"/>
              <w:jc w:val="left"/>
              <w:rPr>
                <w:rFonts w:ascii="宋体" w:hAnsi="宋体" w:cs="宋体" w:hint="eastAsia"/>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C9B1FE" w14:textId="77777777" w:rsidR="006D2845" w:rsidRDefault="006D2845" w:rsidP="00C177B6">
            <w:pPr>
              <w:widowControl/>
              <w:spacing w:line="270" w:lineRule="atLeast"/>
              <w:ind w:firstLine="480"/>
              <w:jc w:val="left"/>
              <w:rPr>
                <w:rFonts w:ascii="宋体" w:hAnsi="宋体" w:cs="宋体" w:hint="eastAsia"/>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BE52D7" w14:textId="77777777" w:rsidR="006D2845" w:rsidRDefault="006D2845" w:rsidP="00C177B6">
            <w:pPr>
              <w:widowControl/>
              <w:spacing w:line="270" w:lineRule="atLeast"/>
              <w:ind w:firstLine="480"/>
              <w:jc w:val="left"/>
              <w:rPr>
                <w:rFonts w:ascii="宋体" w:hAnsi="宋体" w:cs="宋体" w:hint="eastAsia"/>
                <w:kern w:val="0"/>
              </w:rPr>
            </w:pPr>
            <w:r>
              <w:rPr>
                <w:rFonts w:ascii="宋体" w:hAnsi="宋体" w:cs="宋体" w:hint="eastAsia"/>
                <w:kern w:val="0"/>
              </w:rPr>
              <w:t>返回的任务数最大值</w:t>
            </w:r>
          </w:p>
        </w:tc>
      </w:tr>
    </w:tbl>
    <w:p w14:paraId="32492710"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3B6C4C15"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44AF8F1B"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6D658AE5" w14:textId="77777777" w:rsidR="006D2845" w:rsidRDefault="006D2845" w:rsidP="006D2845">
      <w:pPr>
        <w:widowControl/>
        <w:shd w:val="clear" w:color="auto" w:fill="FFFFFF"/>
        <w:ind w:left="300" w:firstLine="480"/>
        <w:outlineLvl w:val="1"/>
      </w:pPr>
      <w:r>
        <w:t>{</w:t>
      </w:r>
    </w:p>
    <w:p w14:paraId="6B8E5C04"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4F6CE3CA" w14:textId="77777777" w:rsidR="006D2845" w:rsidRDefault="006D2845" w:rsidP="006D2845">
      <w:pPr>
        <w:widowControl/>
        <w:shd w:val="clear" w:color="auto" w:fill="FFFFFF"/>
        <w:ind w:left="300" w:firstLine="480"/>
        <w:outlineLvl w:val="1"/>
      </w:pPr>
      <w:r>
        <w:t xml:space="preserve">  "message": {</w:t>
      </w:r>
    </w:p>
    <w:p w14:paraId="1F6B8A3C" w14:textId="77777777" w:rsidR="006D2845" w:rsidRDefault="006D2845" w:rsidP="006D2845">
      <w:pPr>
        <w:widowControl/>
        <w:shd w:val="clear" w:color="auto" w:fill="FFFFFF"/>
        <w:ind w:left="300" w:firstLine="480"/>
        <w:outlineLvl w:val="1"/>
      </w:pPr>
      <w:r>
        <w:t xml:space="preserve">    "</w:t>
      </w:r>
      <w:proofErr w:type="spellStart"/>
      <w:r>
        <w:t>taskNum</w:t>
      </w:r>
      <w:proofErr w:type="spellEnd"/>
      <w:r>
        <w:t>": 4,</w:t>
      </w:r>
    </w:p>
    <w:p w14:paraId="7BA2EF11" w14:textId="77777777" w:rsidR="006D2845" w:rsidRDefault="006D2845" w:rsidP="006D2845">
      <w:pPr>
        <w:widowControl/>
        <w:shd w:val="clear" w:color="auto" w:fill="FFFFFF"/>
        <w:ind w:left="300" w:firstLine="480"/>
        <w:outlineLvl w:val="1"/>
      </w:pPr>
      <w:r>
        <w:t xml:space="preserve">    "tasks": [</w:t>
      </w:r>
    </w:p>
    <w:p w14:paraId="34BA661F" w14:textId="77777777" w:rsidR="006D2845" w:rsidRDefault="006D2845" w:rsidP="006D2845">
      <w:pPr>
        <w:widowControl/>
        <w:shd w:val="clear" w:color="auto" w:fill="FFFFFF"/>
        <w:ind w:left="300" w:firstLine="480"/>
        <w:outlineLvl w:val="1"/>
      </w:pPr>
      <w:r>
        <w:t xml:space="preserve">      {</w:t>
      </w:r>
    </w:p>
    <w:p w14:paraId="6DEC9258" w14:textId="77777777" w:rsidR="006D2845" w:rsidRDefault="006D2845" w:rsidP="006D2845">
      <w:pPr>
        <w:widowControl/>
        <w:shd w:val="clear" w:color="auto" w:fill="FFFFFF"/>
        <w:ind w:left="300" w:firstLine="480"/>
        <w:outlineLvl w:val="1"/>
      </w:pPr>
      <w:r>
        <w:t xml:space="preserve">        "</w:t>
      </w:r>
      <w:proofErr w:type="spellStart"/>
      <w:r>
        <w:t>lat</w:t>
      </w:r>
      <w:proofErr w:type="spellEnd"/>
      <w:r>
        <w:t>": 40,</w:t>
      </w:r>
    </w:p>
    <w:p w14:paraId="27B72711" w14:textId="77777777" w:rsidR="006D2845" w:rsidRDefault="006D2845" w:rsidP="006D2845">
      <w:pPr>
        <w:widowControl/>
        <w:shd w:val="clear" w:color="auto" w:fill="FFFFFF"/>
        <w:ind w:left="300" w:firstLine="480"/>
        <w:outlineLvl w:val="1"/>
      </w:pPr>
      <w:r>
        <w:t xml:space="preserve">        "</w:t>
      </w:r>
      <w:proofErr w:type="spellStart"/>
      <w:r>
        <w:t>lon</w:t>
      </w:r>
      <w:proofErr w:type="spellEnd"/>
      <w:r>
        <w:t>": 116,</w:t>
      </w:r>
    </w:p>
    <w:p w14:paraId="38627CA3" w14:textId="77777777" w:rsidR="006D2845" w:rsidRDefault="006D2845" w:rsidP="006D2845">
      <w:pPr>
        <w:widowControl/>
        <w:shd w:val="clear" w:color="auto" w:fill="FFFFFF"/>
        <w:ind w:left="300" w:firstLine="480"/>
        <w:outlineLvl w:val="1"/>
      </w:pPr>
      <w:r>
        <w:t xml:space="preserve">        "</w:t>
      </w:r>
      <w:proofErr w:type="spellStart"/>
      <w:r>
        <w:t>taskID</w:t>
      </w:r>
      <w:proofErr w:type="spellEnd"/>
      <w:r>
        <w:t>": "</w:t>
      </w:r>
      <w:r w:rsidRPr="00D025B7">
        <w:t xml:space="preserve"> 40.008/116.3322/350.0 </w:t>
      </w:r>
      <w:r>
        <w:t>",</w:t>
      </w:r>
    </w:p>
    <w:p w14:paraId="35543B4D" w14:textId="77777777" w:rsidR="006D2845" w:rsidRDefault="006D2845" w:rsidP="006D2845">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7B73DAC0" w14:textId="77777777" w:rsidR="006D2845" w:rsidRDefault="006D2845" w:rsidP="006D2845">
      <w:pPr>
        <w:widowControl/>
        <w:shd w:val="clear" w:color="auto" w:fill="FFFFFF"/>
        <w:ind w:left="300" w:firstLine="480"/>
        <w:outlineLvl w:val="1"/>
      </w:pPr>
      <w:r>
        <w:tab/>
      </w:r>
      <w:r>
        <w:tab/>
      </w:r>
      <w:r>
        <w:tab/>
        <w:t>“</w:t>
      </w:r>
      <w:proofErr w:type="spellStart"/>
      <w:r>
        <w:t>taskType</w:t>
      </w:r>
      <w:proofErr w:type="spellEnd"/>
      <w:r>
        <w:t>”: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269BF987" w14:textId="77777777" w:rsidR="006D2845" w:rsidRDefault="006D2845" w:rsidP="006D2845">
      <w:pPr>
        <w:widowControl/>
        <w:shd w:val="clear" w:color="auto" w:fill="FFFFFF"/>
        <w:ind w:left="300" w:firstLine="480"/>
        <w:outlineLvl w:val="1"/>
      </w:pPr>
      <w:r>
        <w:tab/>
      </w:r>
      <w:r>
        <w:tab/>
      </w:r>
      <w:r>
        <w:tab/>
        <w:t>“fixedBonus”:20//</w:t>
      </w:r>
      <w:r>
        <w:t>只有当固定价格时才有意义</w:t>
      </w:r>
      <w:r>
        <w:rPr>
          <w:rFonts w:hint="eastAsia"/>
        </w:rPr>
        <w:t>，</w:t>
      </w:r>
      <w:r>
        <w:t>为每份数据的报酬</w:t>
      </w:r>
    </w:p>
    <w:p w14:paraId="48C07A99" w14:textId="77777777" w:rsidR="006D2845" w:rsidRDefault="006D2845" w:rsidP="006D2845">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1B2C0F29" w14:textId="77777777" w:rsidR="006D2845" w:rsidRDefault="006D2845" w:rsidP="006D2845">
      <w:pPr>
        <w:widowControl/>
        <w:shd w:val="clear" w:color="auto" w:fill="FFFFFF"/>
        <w:ind w:left="300" w:firstLine="480"/>
        <w:outlineLvl w:val="1"/>
      </w:pPr>
      <w:r>
        <w:lastRenderedPageBreak/>
        <w:t xml:space="preserve">      },</w:t>
      </w:r>
    </w:p>
    <w:p w14:paraId="044E47A1" w14:textId="77777777" w:rsidR="006D2845" w:rsidRDefault="006D2845" w:rsidP="006D2845">
      <w:pPr>
        <w:widowControl/>
        <w:shd w:val="clear" w:color="auto" w:fill="FFFFFF"/>
        <w:ind w:left="300" w:firstLine="480"/>
        <w:outlineLvl w:val="1"/>
      </w:pPr>
      <w:r>
        <w:t xml:space="preserve">      {</w:t>
      </w:r>
    </w:p>
    <w:p w14:paraId="4A1E93A6" w14:textId="77777777" w:rsidR="006D2845" w:rsidRDefault="006D2845" w:rsidP="006D2845">
      <w:pPr>
        <w:widowControl/>
        <w:shd w:val="clear" w:color="auto" w:fill="FFFFFF"/>
        <w:ind w:left="300" w:firstLine="480"/>
        <w:outlineLvl w:val="1"/>
      </w:pPr>
      <w:r>
        <w:t xml:space="preserve">        </w:t>
      </w:r>
      <w:r>
        <w:rPr>
          <w:rFonts w:hint="eastAsia"/>
        </w:rPr>
        <w:t>。。。</w:t>
      </w:r>
    </w:p>
    <w:p w14:paraId="12132EEF" w14:textId="77777777" w:rsidR="006D2845" w:rsidRDefault="006D2845" w:rsidP="006D2845">
      <w:pPr>
        <w:widowControl/>
        <w:shd w:val="clear" w:color="auto" w:fill="FFFFFF"/>
        <w:ind w:left="300" w:firstLine="480"/>
        <w:outlineLvl w:val="1"/>
      </w:pPr>
      <w:r>
        <w:t xml:space="preserve">      },</w:t>
      </w:r>
    </w:p>
    <w:p w14:paraId="04FC4252" w14:textId="77777777" w:rsidR="006D2845" w:rsidRDefault="006D2845" w:rsidP="006D2845">
      <w:pPr>
        <w:widowControl/>
        <w:shd w:val="clear" w:color="auto" w:fill="FFFFFF"/>
        <w:ind w:left="300" w:firstLine="480"/>
        <w:outlineLvl w:val="1"/>
      </w:pPr>
      <w:r>
        <w:t xml:space="preserve">      {</w:t>
      </w:r>
    </w:p>
    <w:p w14:paraId="5C88FFCE" w14:textId="77777777" w:rsidR="006D2845" w:rsidRDefault="006D2845" w:rsidP="006D2845">
      <w:pPr>
        <w:widowControl/>
        <w:shd w:val="clear" w:color="auto" w:fill="FFFFFF"/>
        <w:ind w:left="300" w:firstLine="480"/>
        <w:outlineLvl w:val="1"/>
      </w:pPr>
      <w:r>
        <w:t xml:space="preserve">        </w:t>
      </w:r>
      <w:r>
        <w:rPr>
          <w:rFonts w:hint="eastAsia"/>
        </w:rPr>
        <w:t>。。。</w:t>
      </w:r>
    </w:p>
    <w:p w14:paraId="0ECA6EA3" w14:textId="77777777" w:rsidR="006D2845" w:rsidRDefault="006D2845" w:rsidP="006D2845">
      <w:pPr>
        <w:widowControl/>
        <w:shd w:val="clear" w:color="auto" w:fill="FFFFFF"/>
        <w:ind w:left="300" w:firstLine="480"/>
        <w:outlineLvl w:val="1"/>
      </w:pPr>
      <w:r>
        <w:t xml:space="preserve">      },</w:t>
      </w:r>
    </w:p>
    <w:p w14:paraId="07030CCE" w14:textId="77777777" w:rsidR="006D2845" w:rsidRDefault="006D2845" w:rsidP="006D2845">
      <w:pPr>
        <w:widowControl/>
        <w:shd w:val="clear" w:color="auto" w:fill="FFFFFF"/>
        <w:ind w:left="300" w:firstLine="480"/>
        <w:outlineLvl w:val="1"/>
      </w:pPr>
      <w:r>
        <w:t xml:space="preserve">      {</w:t>
      </w:r>
    </w:p>
    <w:p w14:paraId="1B0EE70C" w14:textId="77777777" w:rsidR="006D2845" w:rsidRDefault="006D2845" w:rsidP="006D2845">
      <w:pPr>
        <w:widowControl/>
        <w:shd w:val="clear" w:color="auto" w:fill="FFFFFF"/>
        <w:ind w:left="300" w:firstLine="480"/>
        <w:outlineLvl w:val="1"/>
      </w:pPr>
      <w:r>
        <w:t xml:space="preserve">        </w:t>
      </w:r>
      <w:r>
        <w:rPr>
          <w:rFonts w:hint="eastAsia"/>
        </w:rPr>
        <w:t>。。。</w:t>
      </w:r>
    </w:p>
    <w:p w14:paraId="25C27148" w14:textId="77777777" w:rsidR="006D2845" w:rsidRDefault="006D2845" w:rsidP="006D2845">
      <w:pPr>
        <w:widowControl/>
        <w:shd w:val="clear" w:color="auto" w:fill="FFFFFF"/>
        <w:ind w:left="300" w:firstLine="480"/>
        <w:outlineLvl w:val="1"/>
      </w:pPr>
      <w:r>
        <w:t xml:space="preserve">      }</w:t>
      </w:r>
    </w:p>
    <w:p w14:paraId="2F809A4B" w14:textId="77777777" w:rsidR="006D2845" w:rsidRDefault="006D2845" w:rsidP="006D2845">
      <w:pPr>
        <w:widowControl/>
        <w:shd w:val="clear" w:color="auto" w:fill="FFFFFF"/>
        <w:ind w:left="300" w:firstLine="480"/>
        <w:outlineLvl w:val="1"/>
      </w:pPr>
      <w:r>
        <w:t xml:space="preserve">    ]</w:t>
      </w:r>
    </w:p>
    <w:p w14:paraId="73ABFF7E" w14:textId="77777777" w:rsidR="006D2845" w:rsidRDefault="006D2845" w:rsidP="006D2845">
      <w:pPr>
        <w:widowControl/>
        <w:shd w:val="clear" w:color="auto" w:fill="FFFFFF"/>
        <w:ind w:left="300" w:firstLine="480"/>
        <w:outlineLvl w:val="1"/>
      </w:pPr>
      <w:r>
        <w:t xml:space="preserve">  }</w:t>
      </w:r>
    </w:p>
    <w:p w14:paraId="28757338" w14:textId="77777777" w:rsidR="006D2845" w:rsidRPr="00510B5A" w:rsidRDefault="006D2845" w:rsidP="006D2845">
      <w:pPr>
        <w:widowControl/>
        <w:shd w:val="clear" w:color="auto" w:fill="FFFFFF"/>
        <w:ind w:left="300" w:firstLine="480"/>
        <w:outlineLvl w:val="1"/>
      </w:pPr>
      <w:r>
        <w:t>}</w:t>
      </w:r>
    </w:p>
    <w:p w14:paraId="535E4BA0" w14:textId="77777777" w:rsidR="006D2845" w:rsidRDefault="006D2845" w:rsidP="006D2845">
      <w:pPr>
        <w:ind w:firstLine="562"/>
        <w:rPr>
          <w:rFonts w:hint="eastAsia"/>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16D0C6DD" w14:textId="77777777" w:rsidR="00AE3A6E" w:rsidRPr="006D2845" w:rsidRDefault="00AE3A6E" w:rsidP="00AF6486">
      <w:pPr>
        <w:ind w:firstLine="480"/>
        <w:rPr>
          <w:rFonts w:hint="eastAsia"/>
        </w:rPr>
      </w:pPr>
    </w:p>
    <w:p w14:paraId="7006713E" w14:textId="77777777" w:rsidR="00AF6486" w:rsidRDefault="00AF6486" w:rsidP="00AF6486">
      <w:pPr>
        <w:ind w:firstLine="480"/>
      </w:pPr>
      <w:r>
        <w:rPr>
          <w:rFonts w:hint="eastAsia"/>
        </w:rPr>
        <w:t>数据</w:t>
      </w:r>
      <w:proofErr w:type="gramStart"/>
      <w:r>
        <w:rPr>
          <w:rFonts w:hint="eastAsia"/>
        </w:rPr>
        <w:t>持久化层的</w:t>
      </w:r>
      <w:proofErr w:type="gramEnd"/>
      <w:r>
        <w:rPr>
          <w:rFonts w:hint="eastAsia"/>
        </w:rPr>
        <w:t>接口设计</w:t>
      </w:r>
    </w:p>
    <w:p w14:paraId="11AB24EF" w14:textId="77777777" w:rsidR="00AF6486" w:rsidRPr="00AF6486" w:rsidRDefault="00AF6486" w:rsidP="00844214">
      <w:pPr>
        <w:ind w:firstLine="480"/>
      </w:pPr>
    </w:p>
    <w:p w14:paraId="1535EABB" w14:textId="296C2722" w:rsidR="005F6C14" w:rsidRDefault="005F6C14" w:rsidP="00844214">
      <w:pPr>
        <w:ind w:firstLine="480"/>
      </w:pPr>
      <w:r>
        <w:rPr>
          <w:rFonts w:hint="eastAsia"/>
        </w:rPr>
        <w:t>发布任务</w:t>
      </w: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端发布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w:t>
      </w:r>
      <w:r w:rsidR="00EE38E7">
        <w:rPr>
          <w:rFonts w:hint="eastAsia"/>
        </w:rPr>
        <w:lastRenderedPageBreak/>
        <w:t>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置，则取消任务的发布。</w:t>
      </w:r>
    </w:p>
    <w:p w14:paraId="03E3ED70" w14:textId="77777777" w:rsidR="00EE38E7" w:rsidRDefault="00EE38E7" w:rsidP="00B92EE1">
      <w:pPr>
        <w:ind w:firstLine="480"/>
      </w:pPr>
    </w:p>
    <w:p w14:paraId="379C6A1F" w14:textId="77777777" w:rsidR="00B92EE1" w:rsidRDefault="00B92EE1" w:rsidP="00B92EE1">
      <w:pPr>
        <w:ind w:firstLine="480"/>
      </w:pPr>
      <w:r>
        <w:t>对客户端的接口设计</w:t>
      </w:r>
    </w:p>
    <w:p w14:paraId="069FEA41" w14:textId="1FF8E82F" w:rsidR="00B92EE1" w:rsidRDefault="00B92EE1" w:rsidP="00B92EE1">
      <w:pPr>
        <w:ind w:firstLine="480"/>
      </w:pPr>
      <w:r>
        <w:rPr>
          <w:rFonts w:hint="eastAsia"/>
        </w:rPr>
        <w:t>确定接口参数</w:t>
      </w:r>
    </w:p>
    <w:p w14:paraId="3653CC2B"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EC6A31B"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CC5122"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4515215" w14:textId="38ED6ECA" w:rsidR="006D2845" w:rsidRPr="0088313E" w:rsidRDefault="006D2845" w:rsidP="00C177B6">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hint="eastAsia"/>
                <w:kern w:val="0"/>
                <w:sz w:val="20"/>
              </w:rPr>
              <w:t>task/publish</w:t>
            </w:r>
          </w:p>
        </w:tc>
      </w:tr>
      <w:tr w:rsidR="006D2845" w:rsidRPr="0088313E" w14:paraId="72BC8320"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6C147A"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5A8C12"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post</w:t>
            </w:r>
            <w:r>
              <w:rPr>
                <w:rFonts w:ascii="宋体" w:hAnsi="宋体" w:cs="宋体" w:hint="eastAsia"/>
                <w:kern w:val="0"/>
                <w:sz w:val="20"/>
              </w:rPr>
              <w:t>/get</w:t>
            </w:r>
          </w:p>
        </w:tc>
      </w:tr>
      <w:tr w:rsidR="006D2845" w:rsidRPr="0088313E" w14:paraId="72C8C5C0"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FF54BE"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262C914" w14:textId="77777777" w:rsidR="006D2845" w:rsidRPr="0088313E" w:rsidRDefault="006D2845" w:rsidP="00C177B6">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2600B81A" w14:textId="77777777" w:rsidTr="00C177B6">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B574D84"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F4570AE"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true</w:t>
            </w:r>
          </w:p>
        </w:tc>
      </w:tr>
    </w:tbl>
    <w:p w14:paraId="04A37EB6"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820"/>
        <w:gridCol w:w="1725"/>
        <w:gridCol w:w="1605"/>
        <w:gridCol w:w="1245"/>
        <w:gridCol w:w="1667"/>
      </w:tblGrid>
      <w:tr w:rsidR="006D2845" w:rsidRPr="00EA4702" w14:paraId="1D0EEBB7" w14:textId="77777777" w:rsidTr="00C177B6">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C79D"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68E0E"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F47585"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8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4D3F44"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3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80E646"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0E610945"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758E9D" w14:textId="77777777" w:rsidR="006D2845" w:rsidRPr="0088313E"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incentive</w:t>
            </w:r>
            <w:r>
              <w:rPr>
                <w:rFonts w:ascii="宋体" w:hAnsi="宋体" w:cs="宋体"/>
                <w:kern w:val="0"/>
              </w:rPr>
              <w:t>Typ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8ED13A6" w14:textId="77777777" w:rsidR="006D2845" w:rsidRPr="0088313E"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178F62"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4E498C3"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C55BD6"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1</w:t>
            </w:r>
            <w:r>
              <w:rPr>
                <w:rFonts w:ascii="宋体" w:hAnsi="宋体" w:cs="宋体"/>
                <w:kern w:val="0"/>
              </w:rPr>
              <w:t>:定价</w:t>
            </w:r>
            <w:r>
              <w:rPr>
                <w:rFonts w:ascii="宋体" w:hAnsi="宋体" w:cs="宋体" w:hint="eastAsia"/>
                <w:kern w:val="0"/>
              </w:rPr>
              <w:t>、2：报价3：周期</w:t>
            </w:r>
          </w:p>
        </w:tc>
      </w:tr>
      <w:tr w:rsidR="006D2845" w:rsidRPr="00EA4702" w14:paraId="06338EF2"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BAD5E74"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taskTyp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0D5F70"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12F040"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97B9AB"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BA96AE" w14:textId="77777777" w:rsidR="006D2845" w:rsidRDefault="006D2845" w:rsidP="00C177B6">
            <w:pPr>
              <w:widowControl/>
              <w:spacing w:line="270" w:lineRule="atLeast"/>
              <w:ind w:firstLine="480"/>
              <w:jc w:val="left"/>
              <w:rPr>
                <w:rFonts w:ascii="宋体" w:hAnsi="宋体" w:cs="宋体"/>
                <w:kern w:val="0"/>
              </w:rPr>
            </w:pPr>
            <w:r>
              <w:t>1</w:t>
            </w:r>
            <w:r>
              <w:t>为照片</w:t>
            </w:r>
            <w:r>
              <w:rPr>
                <w:rFonts w:hint="eastAsia"/>
              </w:rPr>
              <w:t>，</w:t>
            </w:r>
            <w:r>
              <w:rPr>
                <w:rFonts w:hint="eastAsia"/>
              </w:rPr>
              <w:t>2</w:t>
            </w:r>
            <w:r>
              <w:rPr>
                <w:rFonts w:hint="eastAsia"/>
              </w:rPr>
              <w:t>为声音光照，</w:t>
            </w:r>
            <w:r>
              <w:rPr>
                <w:rFonts w:hint="eastAsia"/>
              </w:rPr>
              <w:t>3</w:t>
            </w:r>
            <w:r>
              <w:rPr>
                <w:rFonts w:hint="eastAsia"/>
              </w:rPr>
              <w:t>为通用</w:t>
            </w:r>
          </w:p>
        </w:tc>
      </w:tr>
      <w:tr w:rsidR="006D2845" w:rsidRPr="00EA4702" w14:paraId="22A5244A"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FF859A"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budge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B51474"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DE5FC4"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0CA077"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74F342" w14:textId="77777777" w:rsidR="006D2845" w:rsidRDefault="006D2845" w:rsidP="00C177B6">
            <w:pPr>
              <w:widowControl/>
              <w:spacing w:line="270" w:lineRule="atLeast"/>
              <w:ind w:firstLine="480"/>
              <w:jc w:val="left"/>
            </w:pPr>
            <w:r>
              <w:rPr>
                <w:rFonts w:hint="eastAsia"/>
              </w:rPr>
              <w:t>任务预算</w:t>
            </w:r>
          </w:p>
        </w:tc>
      </w:tr>
      <w:tr w:rsidR="006D2845" w:rsidRPr="00EA4702" w14:paraId="53273E53"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6DE15B"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lat</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6B3BEB"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E69ABD"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CAFB9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226270" w14:textId="77777777" w:rsidR="006D2845" w:rsidRDefault="006D2845" w:rsidP="00C177B6">
            <w:pPr>
              <w:widowControl/>
              <w:spacing w:line="270" w:lineRule="atLeast"/>
              <w:ind w:firstLine="480"/>
              <w:jc w:val="left"/>
            </w:pPr>
            <w:r>
              <w:t>纬度</w:t>
            </w:r>
          </w:p>
        </w:tc>
      </w:tr>
      <w:tr w:rsidR="006D2845" w:rsidRPr="00EA4702" w14:paraId="3BEAA523"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ED59D"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lastRenderedPageBreak/>
              <w:t>lon</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A5AB3F"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A7671B"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2B3AC4"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A67BD" w14:textId="77777777" w:rsidR="006D2845" w:rsidRDefault="006D2845" w:rsidP="00C177B6">
            <w:pPr>
              <w:widowControl/>
              <w:spacing w:line="270" w:lineRule="atLeast"/>
              <w:ind w:firstLine="480"/>
              <w:jc w:val="left"/>
            </w:pPr>
            <w:r>
              <w:t>经度</w:t>
            </w:r>
          </w:p>
        </w:tc>
      </w:tr>
      <w:tr w:rsidR="006D2845" w:rsidRPr="00EA4702" w14:paraId="58D1FBCF"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CE03A3"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beginTi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6E487B"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DF3600"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279B5B"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FD318" w14:textId="77777777" w:rsidR="006D2845" w:rsidRDefault="006D2845" w:rsidP="00C177B6">
            <w:pPr>
              <w:widowControl/>
              <w:spacing w:line="270" w:lineRule="atLeast"/>
              <w:ind w:firstLine="480"/>
              <w:jc w:val="left"/>
            </w:pPr>
            <w:r>
              <w:t>开始时间</w:t>
            </w:r>
            <w:r>
              <w:rPr>
                <w:rFonts w:hint="eastAsia"/>
              </w:rPr>
              <w:t>：</w:t>
            </w:r>
            <w:bookmarkStart w:id="999" w:name="OLE_LINK24"/>
            <w:bookmarkStart w:id="1000" w:name="OLE_LINK25"/>
            <w:r>
              <w:rPr>
                <w:rFonts w:ascii="Consolas" w:hAnsi="Consolas" w:cs="Consolas"/>
                <w:kern w:val="0"/>
                <w:sz w:val="22"/>
                <w:lang w:val="zh-CN"/>
              </w:rPr>
              <w:t>2015-6-6 19:00:00</w:t>
            </w:r>
            <w:bookmarkEnd w:id="999"/>
            <w:bookmarkEnd w:id="1000"/>
            <w:r>
              <w:rPr>
                <w:rFonts w:ascii="Consolas" w:hAnsi="Consolas" w:cs="Consolas"/>
                <w:kern w:val="0"/>
                <w:sz w:val="22"/>
                <w:lang w:val="zh-CN"/>
              </w:rPr>
              <w:t xml:space="preserve"> </w:t>
            </w:r>
            <w:r>
              <w:rPr>
                <w:rFonts w:ascii="Consolas" w:hAnsi="Consolas" w:cs="Consolas"/>
                <w:kern w:val="0"/>
                <w:sz w:val="22"/>
                <w:lang w:val="zh-CN"/>
              </w:rPr>
              <w:t>这种格式的字符串</w:t>
            </w:r>
          </w:p>
        </w:tc>
      </w:tr>
      <w:tr w:rsidR="006D2845" w:rsidRPr="00EA4702" w14:paraId="6938B9E4"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B627F8"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endTi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27FA90"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412E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15B7F4"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3EE089" w14:textId="77777777" w:rsidR="006D2845" w:rsidRDefault="006D2845" w:rsidP="00C177B6">
            <w:pPr>
              <w:widowControl/>
              <w:spacing w:line="270" w:lineRule="atLeast"/>
              <w:ind w:firstLine="480"/>
              <w:jc w:val="left"/>
            </w:pPr>
            <w:r>
              <w:t>同上</w:t>
            </w:r>
          </w:p>
        </w:tc>
      </w:tr>
      <w:tr w:rsidR="006D2845" w:rsidRPr="00EA4702" w14:paraId="5EA5CA76"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0403CAA"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radius</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B64219E"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A9EC3"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597C20"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FBB6F0" w14:textId="77777777" w:rsidR="006D2845" w:rsidRDefault="006D2845" w:rsidP="00C177B6">
            <w:pPr>
              <w:widowControl/>
              <w:spacing w:line="270" w:lineRule="atLeast"/>
              <w:ind w:firstLine="480"/>
              <w:jc w:val="left"/>
            </w:pPr>
            <w:r>
              <w:t>百米为单位的任务区域半径</w:t>
            </w:r>
          </w:p>
        </w:tc>
      </w:tr>
      <w:tr w:rsidR="006D2845" w:rsidRPr="00EA4702" w14:paraId="5F51C48D"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54F054"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taskDescription</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A9489B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747BC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fals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2BDB859" w14:textId="77777777" w:rsidR="006D2845" w:rsidRDefault="006D2845" w:rsidP="00C177B6">
            <w:pPr>
              <w:widowControl/>
              <w:spacing w:line="270" w:lineRule="atLeast"/>
              <w:ind w:firstLine="480"/>
              <w:jc w:val="left"/>
              <w:rPr>
                <w:rFonts w:ascii="宋体" w:hAnsi="宋体" w:cs="宋体"/>
                <w:kern w:val="0"/>
              </w:rPr>
            </w:pPr>
            <w:proofErr w:type="gramStart"/>
            <w:r>
              <w:rPr>
                <w:rFonts w:ascii="宋体" w:hAnsi="宋体" w:cs="宋体" w:hint="eastAsia"/>
                <w:kern w:val="0"/>
              </w:rPr>
              <w:t>默认够造的</w:t>
            </w:r>
            <w:proofErr w:type="gramEnd"/>
            <w:r>
              <w:rPr>
                <w:rFonts w:ascii="宋体" w:hAnsi="宋体" w:cs="宋体" w:hint="eastAsia"/>
                <w:kern w:val="0"/>
              </w:rPr>
              <w:t>任务描述字符串</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5D825" w14:textId="77777777" w:rsidR="006D2845" w:rsidRDefault="006D2845" w:rsidP="00C177B6">
            <w:pPr>
              <w:widowControl/>
              <w:spacing w:line="270" w:lineRule="atLeast"/>
              <w:ind w:firstLine="480"/>
              <w:jc w:val="left"/>
            </w:pPr>
          </w:p>
        </w:tc>
      </w:tr>
      <w:tr w:rsidR="006D2845" w:rsidRPr="00EA4702" w14:paraId="08D14517"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EE4F81"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dataNumber</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CF27C"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9F6B18"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DC4EDC"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CA3148" w14:textId="77777777" w:rsidR="006D2845" w:rsidRDefault="006D2845" w:rsidP="00C177B6">
            <w:pPr>
              <w:widowControl/>
              <w:spacing w:line="270" w:lineRule="atLeast"/>
              <w:ind w:firstLine="480"/>
              <w:jc w:val="left"/>
            </w:pPr>
            <w:r>
              <w:t>每个任务需采集的数据份数</w:t>
            </w:r>
          </w:p>
        </w:tc>
      </w:tr>
      <w:tr w:rsidR="006D2845" w:rsidRPr="00EA4702" w14:paraId="5F1166A2"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544418"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roundNumber</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EC52429"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911C3"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FB29A6"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79ADE8" w14:textId="77777777" w:rsidR="006D2845" w:rsidRDefault="006D2845" w:rsidP="00C177B6">
            <w:pPr>
              <w:widowControl/>
              <w:spacing w:line="270" w:lineRule="atLeast"/>
              <w:ind w:firstLine="480"/>
              <w:jc w:val="left"/>
            </w:pPr>
            <w:r>
              <w:rPr>
                <w:rFonts w:hint="eastAsia"/>
              </w:rPr>
              <w:t>周期任务时控制任务轮数</w:t>
            </w:r>
          </w:p>
        </w:tc>
      </w:tr>
      <w:tr w:rsidR="006D2845" w:rsidRPr="00EA4702" w14:paraId="7696B870"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9B4E63"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bidMinut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1AF745"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hint="eastAsia"/>
                <w:kern w:val="0"/>
              </w:rPr>
              <w:t>int</w:t>
            </w:r>
            <w:proofErr w:type="spellEnd"/>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CDA9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AAF2D3" w14:textId="77777777" w:rsidR="006D2845" w:rsidRDefault="006D2845" w:rsidP="00C177B6">
            <w:pPr>
              <w:widowControl/>
              <w:spacing w:line="270" w:lineRule="atLeast"/>
              <w:ind w:firstLine="480"/>
              <w:jc w:val="left"/>
              <w:rPr>
                <w:rFonts w:ascii="宋体" w:hAnsi="宋体" w:cs="宋体"/>
                <w:kern w:val="0"/>
              </w:rPr>
            </w:pP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328149" w14:textId="77777777" w:rsidR="006D2845" w:rsidRDefault="006D2845" w:rsidP="00C177B6">
            <w:pPr>
              <w:widowControl/>
              <w:spacing w:line="270" w:lineRule="atLeast"/>
              <w:ind w:firstLine="480"/>
              <w:jc w:val="left"/>
            </w:pPr>
            <w:r>
              <w:rPr>
                <w:rFonts w:hint="eastAsia"/>
              </w:rPr>
              <w:t>报价结束分钟数</w:t>
            </w:r>
          </w:p>
        </w:tc>
      </w:tr>
    </w:tbl>
    <w:p w14:paraId="0F2EA89C"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C072F55" w14:textId="77777777" w:rsidR="006D2845" w:rsidRDefault="006D2845" w:rsidP="006D2845">
      <w:pPr>
        <w:widowControl/>
        <w:shd w:val="clear" w:color="auto" w:fill="FFFFFF"/>
        <w:ind w:firstLine="562"/>
        <w:outlineLvl w:val="1"/>
        <w:rPr>
          <w:rFonts w:ascii="Arial" w:hAnsi="Arial" w:cs="Arial"/>
          <w:b/>
          <w:bCs/>
          <w:color w:val="000000"/>
          <w:kern w:val="0"/>
          <w:sz w:val="28"/>
          <w:szCs w:val="34"/>
        </w:rPr>
      </w:pPr>
    </w:p>
    <w:p w14:paraId="0AAF8E5F"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0BF598B9" w14:textId="77777777" w:rsidR="006D2845" w:rsidRDefault="006D2845" w:rsidP="006D2845">
      <w:pPr>
        <w:widowControl/>
        <w:shd w:val="clear" w:color="auto" w:fill="FFFFFF"/>
        <w:ind w:left="300" w:firstLine="480"/>
        <w:outlineLvl w:val="1"/>
      </w:pPr>
      <w:r w:rsidRPr="00406A12">
        <w:t>{"stateCode":"000","message":{"pushType":1,"userNumber":93}}</w:t>
      </w:r>
      <w:r>
        <w:t>//pushType</w:t>
      </w:r>
      <w:r>
        <w:t>为</w:t>
      </w:r>
      <w:r>
        <w:t>0</w:t>
      </w:r>
      <w:r>
        <w:t>表示组播</w:t>
      </w:r>
      <w:r>
        <w:rPr>
          <w:rFonts w:hint="eastAsia"/>
        </w:rPr>
        <w:t>，</w:t>
      </w:r>
      <w:r>
        <w:rPr>
          <w:rFonts w:hint="eastAsia"/>
        </w:rPr>
        <w:t>1</w:t>
      </w:r>
      <w:r>
        <w:rPr>
          <w:rFonts w:hint="eastAsia"/>
        </w:rPr>
        <w:t>表示广播，为</w:t>
      </w:r>
      <w:r>
        <w:rPr>
          <w:rFonts w:hint="eastAsia"/>
        </w:rPr>
        <w:t>1</w:t>
      </w:r>
      <w:r>
        <w:rPr>
          <w:rFonts w:hint="eastAsia"/>
        </w:rPr>
        <w:t>时不返回用户名列表</w:t>
      </w:r>
    </w:p>
    <w:p w14:paraId="67F0AC40" w14:textId="77777777" w:rsidR="006D2845" w:rsidRDefault="006D2845" w:rsidP="006D2845">
      <w:pPr>
        <w:widowControl/>
        <w:shd w:val="clear" w:color="auto" w:fill="FFFFFF"/>
        <w:ind w:left="300" w:firstLine="480"/>
        <w:outlineLvl w:val="1"/>
      </w:pPr>
      <w:r>
        <w:rPr>
          <w:rFonts w:hint="eastAsia"/>
        </w:rPr>
        <w:lastRenderedPageBreak/>
        <w:t>{</w:t>
      </w:r>
      <w:r>
        <w:t>“</w:t>
      </w:r>
      <w:r>
        <w:rPr>
          <w:rFonts w:hint="eastAsia"/>
        </w:rPr>
        <w:t>state</w:t>
      </w:r>
      <w:r>
        <w:t>Code”:”001”</w:t>
      </w:r>
      <w:proofErr w:type="gramStart"/>
      <w:r>
        <w:t>,”message</w:t>
      </w:r>
      <w:proofErr w:type="gramEnd"/>
      <w:r>
        <w:t>”:”exif failed”</w:t>
      </w:r>
      <w:r>
        <w:rPr>
          <w:rFonts w:hint="eastAsia"/>
        </w:rPr>
        <w:t>}</w:t>
      </w:r>
    </w:p>
    <w:p w14:paraId="170CF230" w14:textId="77777777" w:rsidR="006D2845" w:rsidRDefault="006D2845" w:rsidP="006D2845">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66B3D43B"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2AF01ADC" w14:textId="77777777" w:rsidR="006D2845" w:rsidRDefault="006D2845" w:rsidP="00B92EE1">
      <w:pPr>
        <w:ind w:firstLine="480"/>
        <w:rPr>
          <w:rFonts w:hint="eastAsia"/>
        </w:rPr>
      </w:pPr>
    </w:p>
    <w:p w14:paraId="3FEA69F3" w14:textId="77777777" w:rsidR="00B92EE1" w:rsidRDefault="00B92EE1" w:rsidP="00B92EE1">
      <w:pPr>
        <w:ind w:firstLine="480"/>
      </w:pPr>
      <w:r>
        <w:rPr>
          <w:rFonts w:hint="eastAsia"/>
        </w:rPr>
        <w:t>数据</w:t>
      </w:r>
      <w:proofErr w:type="gramStart"/>
      <w:r>
        <w:rPr>
          <w:rFonts w:hint="eastAsia"/>
        </w:rPr>
        <w:t>持久化层的</w:t>
      </w:r>
      <w:proofErr w:type="gramEnd"/>
      <w:r>
        <w:rPr>
          <w:rFonts w:hint="eastAsia"/>
        </w:rPr>
        <w:t>接口设计</w:t>
      </w:r>
    </w:p>
    <w:p w14:paraId="3525F9E6" w14:textId="08AB502C" w:rsidR="005F6C14" w:rsidRDefault="008B4F56" w:rsidP="00844214">
      <w:pPr>
        <w:ind w:firstLine="480"/>
      </w:pPr>
      <w:r>
        <w:rPr>
          <w:rFonts w:hint="eastAsia"/>
        </w:rPr>
        <w:t>web</w:t>
      </w:r>
      <w:r>
        <w:t>界面发布任务接口</w:t>
      </w:r>
    </w:p>
    <w:p w14:paraId="2F2F5D8F" w14:textId="26D0B9B8" w:rsidR="008B4F56" w:rsidRDefault="008B4F56" w:rsidP="00844214">
      <w:pPr>
        <w:ind w:firstLine="480"/>
      </w:pPr>
      <w:r>
        <w:rPr>
          <w:rFonts w:hint="eastAsia"/>
        </w:rPr>
        <w:t>web</w:t>
      </w:r>
      <w:r>
        <w:t>界面由于可展示的空间比手机端要大，</w:t>
      </w:r>
      <w:r>
        <w:rPr>
          <w:rFonts w:hint="eastAsia"/>
        </w:rPr>
        <w:t>可以</w:t>
      </w:r>
      <w:r>
        <w:t>添加地图类</w:t>
      </w:r>
      <w:r>
        <w:rPr>
          <w:rFonts w:hint="eastAsia"/>
        </w:rPr>
        <w:t>到</w:t>
      </w:r>
      <w:r>
        <w:t>页面中，</w:t>
      </w:r>
      <w:r>
        <w:rPr>
          <w:rFonts w:hint="eastAsia"/>
        </w:rPr>
        <w:t>通过</w:t>
      </w:r>
      <w:r>
        <w:t>用户点击和缩放操作来选择发布任务的位置和区域范围，</w:t>
      </w:r>
      <w:r>
        <w:rPr>
          <w:rFonts w:hint="eastAsia"/>
        </w:rPr>
        <w:t>也</w:t>
      </w:r>
      <w:r>
        <w:t>可以以集成第三方地图应用提供的地理位置编码服务，</w:t>
      </w:r>
      <w:r>
        <w:rPr>
          <w:rFonts w:hint="eastAsia"/>
        </w:rPr>
        <w:t>根据</w:t>
      </w:r>
      <w:r>
        <w:t>地址的文本信息</w:t>
      </w:r>
      <w:r>
        <w:rPr>
          <w:rFonts w:hint="eastAsia"/>
        </w:rPr>
        <w:t>转换成</w:t>
      </w:r>
      <w:r>
        <w:t>具体的经纬度信息，</w:t>
      </w:r>
      <w:r>
        <w:rPr>
          <w:rFonts w:hint="eastAsia"/>
        </w:rPr>
        <w:t>提高</w:t>
      </w:r>
      <w:r>
        <w:t>用户体验。</w:t>
      </w:r>
      <w:r>
        <w:rPr>
          <w:rFonts w:hint="eastAsia"/>
        </w:rPr>
        <w:t>本</w:t>
      </w:r>
      <w:r>
        <w:t>课题依托的实验平台采用百度地图提供的</w:t>
      </w:r>
      <w:proofErr w:type="spellStart"/>
      <w:r>
        <w:t>sdk</w:t>
      </w:r>
      <w:proofErr w:type="spellEnd"/>
      <w:r>
        <w:t>来实现地址转换编码，</w:t>
      </w:r>
      <w:r>
        <w:rPr>
          <w:rFonts w:hint="eastAsia"/>
        </w:rPr>
        <w:t>也</w:t>
      </w:r>
      <w:r>
        <w:t>提供鼠标选点的方式制定</w:t>
      </w:r>
      <w:r>
        <w:rPr>
          <w:rFonts w:hint="eastAsia"/>
        </w:rPr>
        <w:t>发布</w:t>
      </w:r>
      <w:r>
        <w:t>任务的具体经纬度值。</w:t>
      </w:r>
    </w:p>
    <w:p w14:paraId="3E8D02DE" w14:textId="77777777" w:rsidR="008B4F56" w:rsidRDefault="008B4F56" w:rsidP="008B4F56">
      <w:pPr>
        <w:ind w:firstLine="480"/>
      </w:pPr>
      <w:r>
        <w:t>对客户端的接口设计</w:t>
      </w:r>
    </w:p>
    <w:p w14:paraId="42B3E094" w14:textId="77777777" w:rsidR="008B4F56" w:rsidRDefault="008B4F56" w:rsidP="008B4F56">
      <w:pPr>
        <w:ind w:firstLine="480"/>
      </w:pPr>
      <w:r>
        <w:rPr>
          <w:rFonts w:hint="eastAsia"/>
        </w:rPr>
        <w:t>确定接口参数</w:t>
      </w:r>
    </w:p>
    <w:p w14:paraId="09BB771E" w14:textId="77777777" w:rsidR="008B4F56" w:rsidRDefault="008B4F56" w:rsidP="008B4F56">
      <w:pPr>
        <w:ind w:firstLine="480"/>
      </w:pPr>
      <w:r>
        <w:rPr>
          <w:rFonts w:hint="eastAsia"/>
        </w:rPr>
        <w:t>数据持久化层的接口设计</w:t>
      </w:r>
    </w:p>
    <w:p w14:paraId="2DDAD184" w14:textId="77777777" w:rsidR="003A7938" w:rsidRDefault="003A7938" w:rsidP="008B4F56">
      <w:pPr>
        <w:ind w:firstLine="480"/>
      </w:pPr>
    </w:p>
    <w:p w14:paraId="4D755534" w14:textId="5DC749C5" w:rsidR="008B4F56" w:rsidRDefault="008B4F56" w:rsidP="008B4F56">
      <w:pPr>
        <w:ind w:firstLine="480"/>
      </w:pPr>
      <w:r>
        <w:rPr>
          <w:rFonts w:hint="eastAsia"/>
        </w:rPr>
        <w:t>参与</w:t>
      </w:r>
      <w:r>
        <w:t>竞价</w:t>
      </w:r>
    </w:p>
    <w:p w14:paraId="28D94E81" w14:textId="449B444D" w:rsidR="00D26B2B" w:rsidRDefault="00D26B2B" w:rsidP="008B4F56">
      <w:pPr>
        <w:ind w:firstLine="480"/>
      </w:pPr>
      <w:r>
        <w:rPr>
          <w:rFonts w:hint="eastAsia"/>
        </w:rPr>
        <w:t>对于</w:t>
      </w:r>
      <w:r>
        <w:t>激励方式选择了基于逆向竞拍激励机制的感知任务，</w:t>
      </w:r>
      <w:r>
        <w:rPr>
          <w:rFonts w:hint="eastAsia"/>
        </w:rPr>
        <w:t>在</w:t>
      </w:r>
      <w:r>
        <w:t>报价时间窗口内，</w:t>
      </w:r>
      <w:r>
        <w:rPr>
          <w:rFonts w:hint="eastAsia"/>
        </w:rPr>
        <w:t>潜在</w:t>
      </w:r>
      <w:r>
        <w:t>参与者都可以进行报价，</w:t>
      </w:r>
      <w:r>
        <w:rPr>
          <w:rFonts w:hint="eastAsia"/>
        </w:rPr>
        <w:t>上传</w:t>
      </w:r>
      <w:r>
        <w:t>自己可以接受的最低激励报酬（保护价格工资），报价结束之后，</w:t>
      </w:r>
      <w:r>
        <w:rPr>
          <w:rFonts w:hint="eastAsia"/>
        </w:rPr>
        <w:t>平台</w:t>
      </w:r>
      <w:r>
        <w:t>根据报价和其他决定因素通过用户选择算法确定被选中的参与者，</w:t>
      </w:r>
      <w:r>
        <w:rPr>
          <w:rFonts w:hint="eastAsia"/>
        </w:rPr>
        <w:t>通知</w:t>
      </w:r>
      <w:r>
        <w:t>其进行后续的感知任务执行流程，</w:t>
      </w:r>
      <w:r>
        <w:rPr>
          <w:rFonts w:hint="eastAsia"/>
        </w:rPr>
        <w:t>对于</w:t>
      </w:r>
      <w:r>
        <w:t>竞拍失败的用户通知其结果。</w:t>
      </w:r>
    </w:p>
    <w:p w14:paraId="1DF166A0" w14:textId="77777777" w:rsidR="008B4F56" w:rsidRDefault="008B4F56" w:rsidP="008B4F56">
      <w:pPr>
        <w:ind w:firstLine="480"/>
      </w:pPr>
      <w:r>
        <w:t>对客户端的接口设计</w:t>
      </w:r>
    </w:p>
    <w:p w14:paraId="50FACD22" w14:textId="5044044D" w:rsidR="008B4F56" w:rsidRDefault="008B4F56" w:rsidP="008B4F56">
      <w:pPr>
        <w:ind w:firstLine="480"/>
      </w:pPr>
      <w:r>
        <w:rPr>
          <w:rFonts w:hint="eastAsia"/>
        </w:rPr>
        <w:t>确定接口参数</w:t>
      </w:r>
    </w:p>
    <w:p w14:paraId="6FB2900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7B3B3D9"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04C3D20"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7D1D3B5" w14:textId="1D0E10FE" w:rsidR="006D2845" w:rsidRPr="0088313E" w:rsidRDefault="006D2845" w:rsidP="00C177B6">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invertedbidding</w:t>
            </w:r>
          </w:p>
        </w:tc>
      </w:tr>
      <w:tr w:rsidR="006D2845" w:rsidRPr="0088313E" w14:paraId="5F0AA2AE"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40777A7"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D862A1E"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DA61EC9"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0FC8A0"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6906CAE" w14:textId="77777777" w:rsidR="006D2845" w:rsidRPr="0088313E" w:rsidRDefault="006D2845" w:rsidP="00C177B6">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085E4514" w14:textId="77777777" w:rsidTr="00C177B6">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28F7DB1D"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9DB60F"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38CCBC3"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6D2845" w:rsidRPr="00EA4702" w14:paraId="0EFED655" w14:textId="77777777" w:rsidTr="00C177B6">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B71B3DB"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lastRenderedPageBreak/>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0DC55C"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590402"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FB934C"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24EAAE5"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AE73F4E" w14:textId="77777777" w:rsidTr="00C177B6">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17124C3" w14:textId="77777777" w:rsidR="006D2845" w:rsidRPr="0088313E"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9C3B49"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09B2F52"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C73216C"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7D614C2"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71F3AF0B" w14:textId="77777777" w:rsidTr="00C177B6">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744B3C"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77039A"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D21DBD"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CB99A1"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D1714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4D0DD00" w14:textId="77777777" w:rsidTr="00C177B6">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8F3BAC"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106EF"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A3C34E"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88884A"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3E14997"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任务ID</w:t>
            </w:r>
          </w:p>
        </w:tc>
      </w:tr>
      <w:tr w:rsidR="006D2845" w:rsidRPr="00EA4702" w14:paraId="7F8FF07B" w14:textId="77777777" w:rsidTr="00C177B6">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BB3D38"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28365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B91C12"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769311"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4B351"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此任务的报价</w:t>
            </w:r>
          </w:p>
        </w:tc>
      </w:tr>
    </w:tbl>
    <w:p w14:paraId="5009988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1B2CE748"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24B17B2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7CDE094" w14:textId="77777777" w:rsidR="006D2845" w:rsidRDefault="006D2845" w:rsidP="006D2845">
      <w:pPr>
        <w:widowControl/>
        <w:shd w:val="clear" w:color="auto" w:fill="FFFFFF"/>
        <w:ind w:left="300" w:firstLine="480"/>
        <w:outlineLvl w:val="1"/>
      </w:pPr>
      <w:r>
        <w:t>{</w:t>
      </w:r>
    </w:p>
    <w:p w14:paraId="402D7910"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2B8A38D9" w14:textId="77777777" w:rsidR="006D2845" w:rsidRDefault="006D2845" w:rsidP="006D2845">
      <w:pPr>
        <w:widowControl/>
        <w:shd w:val="clear" w:color="auto" w:fill="FFFFFF"/>
        <w:ind w:left="300" w:firstLine="480"/>
        <w:outlineLvl w:val="1"/>
      </w:pPr>
      <w:r>
        <w:t xml:space="preserve">  "message": “</w:t>
      </w:r>
      <w:r>
        <w:t>成功上报价格</w:t>
      </w:r>
      <w:r>
        <w:t>”</w:t>
      </w:r>
    </w:p>
    <w:p w14:paraId="70B3B518" w14:textId="77777777" w:rsidR="006D2845" w:rsidRDefault="006D2845" w:rsidP="006D2845">
      <w:pPr>
        <w:widowControl/>
        <w:shd w:val="clear" w:color="auto" w:fill="FFFFFF"/>
        <w:ind w:left="300" w:firstLine="480"/>
        <w:outlineLvl w:val="1"/>
      </w:pPr>
      <w:r>
        <w:rPr>
          <w:rFonts w:hint="eastAsia"/>
        </w:rPr>
        <w:t>}</w:t>
      </w:r>
    </w:p>
    <w:p w14:paraId="393758DF" w14:textId="77777777" w:rsidR="006D2845" w:rsidRDefault="006D2845" w:rsidP="006D2845">
      <w:pPr>
        <w:widowControl/>
        <w:shd w:val="clear" w:color="auto" w:fill="FFFFFF"/>
        <w:ind w:left="300" w:firstLine="480"/>
        <w:outlineLvl w:val="1"/>
      </w:pPr>
      <w:r>
        <w:t>{</w:t>
      </w:r>
    </w:p>
    <w:p w14:paraId="1B59464B"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1",</w:t>
      </w:r>
    </w:p>
    <w:p w14:paraId="4AEA7892"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20206444" w14:textId="77777777" w:rsidR="006D2845" w:rsidRPr="00510B5A" w:rsidRDefault="006D2845" w:rsidP="006D2845">
      <w:pPr>
        <w:widowControl/>
        <w:shd w:val="clear" w:color="auto" w:fill="FFFFFF"/>
        <w:ind w:left="300" w:firstLine="480"/>
        <w:outlineLvl w:val="1"/>
      </w:pPr>
      <w:r>
        <w:rPr>
          <w:rFonts w:hint="eastAsia"/>
        </w:rPr>
        <w:t>}</w:t>
      </w:r>
    </w:p>
    <w:p w14:paraId="15B33569" w14:textId="77777777" w:rsidR="006D2845" w:rsidRDefault="006D2845" w:rsidP="006D2845">
      <w:pPr>
        <w:widowControl/>
        <w:shd w:val="clear" w:color="auto" w:fill="FFFFFF"/>
        <w:ind w:left="300" w:firstLine="480"/>
        <w:outlineLvl w:val="1"/>
      </w:pPr>
      <w:r>
        <w:t>{</w:t>
      </w:r>
    </w:p>
    <w:p w14:paraId="1714B32C"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2",</w:t>
      </w:r>
    </w:p>
    <w:p w14:paraId="102A510A"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4273ACFF" w14:textId="77777777" w:rsidR="006D2845" w:rsidRPr="00510B5A" w:rsidRDefault="006D2845" w:rsidP="006D2845">
      <w:pPr>
        <w:widowControl/>
        <w:shd w:val="clear" w:color="auto" w:fill="FFFFFF"/>
        <w:ind w:left="300" w:firstLine="480"/>
        <w:outlineLvl w:val="1"/>
      </w:pPr>
      <w:r>
        <w:rPr>
          <w:rFonts w:hint="eastAsia"/>
        </w:rPr>
        <w:t>}</w:t>
      </w:r>
    </w:p>
    <w:p w14:paraId="6AC08D99" w14:textId="77777777" w:rsidR="006D2845" w:rsidRPr="00510B5A" w:rsidRDefault="006D2845" w:rsidP="006D2845">
      <w:pPr>
        <w:widowControl/>
        <w:shd w:val="clear" w:color="auto" w:fill="FFFFFF"/>
        <w:ind w:left="300" w:firstLine="480"/>
        <w:outlineLvl w:val="1"/>
      </w:pPr>
    </w:p>
    <w:p w14:paraId="7805140D"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C65E718" w14:textId="77777777" w:rsidR="006D2845" w:rsidRPr="006D2845" w:rsidRDefault="006D2845" w:rsidP="008B4F56">
      <w:pPr>
        <w:ind w:firstLine="480"/>
        <w:rPr>
          <w:rFonts w:hint="eastAsia"/>
        </w:rPr>
      </w:pPr>
    </w:p>
    <w:p w14:paraId="409C765B" w14:textId="77777777" w:rsidR="008B4F56" w:rsidRDefault="008B4F56" w:rsidP="008B4F56">
      <w:pPr>
        <w:ind w:firstLine="480"/>
      </w:pPr>
      <w:r>
        <w:rPr>
          <w:rFonts w:hint="eastAsia"/>
        </w:rPr>
        <w:t>数据</w:t>
      </w:r>
      <w:proofErr w:type="gramStart"/>
      <w:r>
        <w:rPr>
          <w:rFonts w:hint="eastAsia"/>
        </w:rPr>
        <w:t>持久化层的</w:t>
      </w:r>
      <w:proofErr w:type="gramEnd"/>
      <w:r>
        <w:rPr>
          <w:rFonts w:hint="eastAsia"/>
        </w:rPr>
        <w:t>接口设计</w:t>
      </w:r>
    </w:p>
    <w:p w14:paraId="0D78BD1F" w14:textId="77777777" w:rsidR="008B4F56" w:rsidRDefault="008B4F56" w:rsidP="008B4F56">
      <w:pPr>
        <w:ind w:firstLine="480"/>
      </w:pPr>
    </w:p>
    <w:p w14:paraId="6BFC05EE" w14:textId="48649D4C" w:rsidR="008B4F56" w:rsidRDefault="008B4F56" w:rsidP="008B4F56">
      <w:pPr>
        <w:ind w:firstLine="480"/>
      </w:pPr>
      <w:r>
        <w:rPr>
          <w:rFonts w:hint="eastAsia"/>
        </w:rPr>
        <w:t>锁定</w:t>
      </w:r>
      <w:r>
        <w:t>任务</w:t>
      </w:r>
    </w:p>
    <w:p w14:paraId="13981784" w14:textId="246DCED8" w:rsidR="00D26B2B" w:rsidRDefault="005F23E8" w:rsidP="008B4F56">
      <w:pPr>
        <w:ind w:firstLine="480"/>
      </w:pPr>
      <w:r>
        <w:t>对于激励类型为</w:t>
      </w:r>
      <w:r>
        <w:rPr>
          <w:rFonts w:hint="eastAsia"/>
        </w:rPr>
        <w:t>固定</w:t>
      </w:r>
      <w:r>
        <w:t>价格激励方式的感知任务，</w:t>
      </w:r>
      <w:r>
        <w:rPr>
          <w:rFonts w:hint="eastAsia"/>
        </w:rPr>
        <w:t>在</w:t>
      </w:r>
      <w:r w:rsidR="00EF626D">
        <w:t>招募参与者阶段，</w:t>
      </w:r>
      <w:r w:rsidR="00EF626D">
        <w:rPr>
          <w:rFonts w:hint="eastAsia"/>
        </w:rPr>
        <w:t>想要</w:t>
      </w:r>
      <w:r w:rsidR="00EF626D">
        <w:t>参与此次感知任务执行的潜在参与者都可以尝试锁定任务，</w:t>
      </w:r>
      <w:r w:rsidR="00EF626D">
        <w:rPr>
          <w:rFonts w:hint="eastAsia"/>
        </w:rPr>
        <w:t>锁定</w:t>
      </w:r>
      <w:r w:rsidR="00EF626D">
        <w:t>成功获得感知任务执行的机会，</w:t>
      </w:r>
      <w:r w:rsidR="00EF626D">
        <w:rPr>
          <w:rFonts w:hint="eastAsia"/>
        </w:rPr>
        <w:lastRenderedPageBreak/>
        <w:t>锁定</w:t>
      </w:r>
      <w:r w:rsidR="00EF626D">
        <w:t>任务达到设定值之后关闭任务锁定窗口。</w:t>
      </w:r>
      <w:r w:rsidR="00EF626D">
        <w:rPr>
          <w:rFonts w:hint="eastAsia"/>
        </w:rPr>
        <w:t>本</w:t>
      </w:r>
      <w:r w:rsidR="00EF626D">
        <w:t>系统采用先到先得的方式选择用户，</w:t>
      </w:r>
      <w:r w:rsidR="00EF626D">
        <w:rPr>
          <w:rFonts w:hint="eastAsia"/>
        </w:rPr>
        <w:t>平台</w:t>
      </w:r>
      <w:r w:rsidR="00EF626D">
        <w:t>维护一个试图锁定任务的参与者队列，</w:t>
      </w:r>
      <w:r w:rsidR="00EF626D">
        <w:rPr>
          <w:rFonts w:hint="eastAsia"/>
        </w:rPr>
        <w:t>以</w:t>
      </w:r>
      <w:r w:rsidR="00EF626D">
        <w:t>先进先出的方式选择参与者，</w:t>
      </w:r>
      <w:r w:rsidR="00EF626D">
        <w:rPr>
          <w:rFonts w:hint="eastAsia"/>
        </w:rPr>
        <w:t>当</w:t>
      </w:r>
      <w:r w:rsidR="00EF626D">
        <w:t>剩余名额为零时关闭锁定任务入口，</w:t>
      </w:r>
      <w:r w:rsidR="00EF626D">
        <w:rPr>
          <w:rFonts w:hint="eastAsia"/>
        </w:rPr>
        <w:t>队列中</w:t>
      </w:r>
      <w:r w:rsidR="00EF626D">
        <w:t>如果有剩余参与者则出队并通知其锁定任务失败。</w:t>
      </w:r>
    </w:p>
    <w:p w14:paraId="2DC61DB1" w14:textId="68FD6B8B" w:rsidR="00EF626D" w:rsidRDefault="00EF626D" w:rsidP="008B4F56">
      <w:pPr>
        <w:ind w:firstLine="480"/>
      </w:pPr>
      <w:r>
        <w:rPr>
          <w:rFonts w:hint="eastAsia"/>
        </w:rPr>
        <w:t>此处</w:t>
      </w:r>
      <w:r>
        <w:t>需要注意参与者并发的访问和修改执行任务剩余名额这个临界资源</w:t>
      </w:r>
      <w:r w:rsidR="008E5EE3">
        <w:t>，</w:t>
      </w:r>
      <w:r w:rsidR="008E5EE3">
        <w:rPr>
          <w:rFonts w:hint="eastAsia"/>
        </w:rPr>
        <w:t>需要</w:t>
      </w:r>
      <w:r w:rsidR="008E5EE3">
        <w:t>做好互斥访问共享资源的操作，</w:t>
      </w:r>
      <w:r w:rsidR="008E5EE3">
        <w:rPr>
          <w:rFonts w:hint="eastAsia"/>
        </w:rPr>
        <w:t>这在</w:t>
      </w:r>
      <w:r w:rsidR="008E5EE3">
        <w:t>数据库操作中可以通过对表或列的</w:t>
      </w:r>
      <w:r w:rsidR="008E5EE3">
        <w:rPr>
          <w:rFonts w:hint="eastAsia"/>
        </w:rPr>
        <w:t>加锁</w:t>
      </w:r>
      <w:r w:rsidR="008E5EE3">
        <w:t>方式来实现，</w:t>
      </w:r>
      <w:r w:rsidR="008E5EE3">
        <w:rPr>
          <w:rFonts w:hint="eastAsia"/>
        </w:rPr>
        <w:t>后面</w:t>
      </w:r>
      <w:r w:rsidR="008E5EE3">
        <w:t>的详细设计中会再次介绍这部分的工作。</w:t>
      </w:r>
    </w:p>
    <w:p w14:paraId="4165E2AF" w14:textId="77777777" w:rsidR="008B4F56" w:rsidRDefault="008B4F56" w:rsidP="008B4F56">
      <w:pPr>
        <w:ind w:firstLine="480"/>
      </w:pPr>
      <w:r>
        <w:t>对客户端的接口设计</w:t>
      </w:r>
    </w:p>
    <w:p w14:paraId="3102AAFB"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571FD32"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661A74"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E11A19E" w14:textId="71AADB59" w:rsidR="006D2845" w:rsidRPr="0088313E" w:rsidRDefault="006D2845" w:rsidP="00C177B6">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tasklocking</w:t>
            </w:r>
          </w:p>
        </w:tc>
      </w:tr>
      <w:tr w:rsidR="006D2845" w:rsidRPr="0088313E" w14:paraId="68F885BB"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10B35FD"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23080B"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57973AF"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2F3AD1"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BF01C46" w14:textId="77777777" w:rsidR="006D2845" w:rsidRPr="0088313E" w:rsidRDefault="006D2845" w:rsidP="00C177B6">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6D2845" w:rsidRPr="0088313E" w14:paraId="0FF889C7" w14:textId="77777777" w:rsidTr="00C177B6">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F57DAA4" w14:textId="77777777" w:rsidR="006D2845" w:rsidRPr="0088313E" w:rsidRDefault="006D2845"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386B85CB" w14:textId="77777777" w:rsidR="006D2845" w:rsidRPr="0088313E" w:rsidRDefault="006D2845" w:rsidP="00C177B6">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4CCA4047" w14:textId="77777777" w:rsidR="006D2845" w:rsidRPr="0088313E" w:rsidRDefault="006D2845" w:rsidP="006D2845">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1"/>
        <w:gridCol w:w="1725"/>
        <w:gridCol w:w="1485"/>
        <w:gridCol w:w="1245"/>
        <w:gridCol w:w="2216"/>
      </w:tblGrid>
      <w:tr w:rsidR="006D2845" w:rsidRPr="00EA4702" w14:paraId="0D572FBC" w14:textId="77777777" w:rsidTr="006D2845">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610CB59"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55C9DB"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2DBD0F"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BAD4DF"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85428F" w14:textId="77777777" w:rsidR="006D2845" w:rsidRPr="0088313E" w:rsidRDefault="006D2845"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47C19CB"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4CEF338" w14:textId="77777777" w:rsidR="006D2845" w:rsidRPr="0088313E"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255A6D3"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EDD3AD"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E8AC2"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7E186F" w14:textId="77777777" w:rsidR="006D2845" w:rsidRPr="0088313E"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6EEC5A2E"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F62E73"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0EA56"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0AC91F"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FD288F9"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DD82B7"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D734947"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C4C7D49" w14:textId="77777777" w:rsidR="006D2845" w:rsidRDefault="006D2845" w:rsidP="00C177B6">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D6F4CFD"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1E935F0"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C72295"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86ABA2" w14:textId="77777777" w:rsidR="006D2845" w:rsidRDefault="006D2845" w:rsidP="00C177B6">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7F2F01E4"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4968912C"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4B961CE0"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58DE99AF" w14:textId="77777777" w:rsidR="006D2845" w:rsidRDefault="006D2845" w:rsidP="006D2845">
      <w:pPr>
        <w:widowControl/>
        <w:shd w:val="clear" w:color="auto" w:fill="FFFFFF"/>
        <w:ind w:left="300" w:firstLine="480"/>
        <w:outlineLvl w:val="1"/>
      </w:pPr>
      <w:r>
        <w:t>{</w:t>
      </w:r>
    </w:p>
    <w:p w14:paraId="6EBAC662"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0",</w:t>
      </w:r>
    </w:p>
    <w:p w14:paraId="0E598874" w14:textId="77777777" w:rsidR="006D2845" w:rsidRDefault="006D2845" w:rsidP="006D2845">
      <w:pPr>
        <w:widowControl/>
        <w:shd w:val="clear" w:color="auto" w:fill="FFFFFF"/>
        <w:ind w:left="300" w:firstLine="480"/>
        <w:outlineLvl w:val="1"/>
      </w:pPr>
      <w:r>
        <w:t xml:space="preserve">  "message": “</w:t>
      </w:r>
      <w:r>
        <w:t>成功上报价格</w:t>
      </w:r>
      <w:r>
        <w:t>”</w:t>
      </w:r>
    </w:p>
    <w:p w14:paraId="1BD47E85" w14:textId="77777777" w:rsidR="006D2845" w:rsidRDefault="006D2845" w:rsidP="006D2845">
      <w:pPr>
        <w:widowControl/>
        <w:shd w:val="clear" w:color="auto" w:fill="FFFFFF"/>
        <w:ind w:left="300" w:firstLine="480"/>
        <w:outlineLvl w:val="1"/>
      </w:pPr>
      <w:r>
        <w:rPr>
          <w:rFonts w:hint="eastAsia"/>
        </w:rPr>
        <w:t>}</w:t>
      </w:r>
    </w:p>
    <w:p w14:paraId="42066685" w14:textId="77777777" w:rsidR="006D2845" w:rsidRDefault="006D2845" w:rsidP="006D2845">
      <w:pPr>
        <w:widowControl/>
        <w:shd w:val="clear" w:color="auto" w:fill="FFFFFF"/>
        <w:ind w:left="300" w:firstLine="480"/>
        <w:outlineLvl w:val="1"/>
      </w:pPr>
      <w:r>
        <w:t>{</w:t>
      </w:r>
    </w:p>
    <w:p w14:paraId="0A97CA9F" w14:textId="77777777" w:rsidR="006D2845" w:rsidRDefault="006D2845" w:rsidP="006D2845">
      <w:pPr>
        <w:widowControl/>
        <w:shd w:val="clear" w:color="auto" w:fill="FFFFFF"/>
        <w:ind w:left="300" w:firstLine="480"/>
        <w:outlineLvl w:val="1"/>
      </w:pPr>
      <w:r>
        <w:lastRenderedPageBreak/>
        <w:t xml:space="preserve">  "</w:t>
      </w:r>
      <w:proofErr w:type="spellStart"/>
      <w:r>
        <w:t>stateCode</w:t>
      </w:r>
      <w:proofErr w:type="spellEnd"/>
      <w:r>
        <w:t>": "001",</w:t>
      </w:r>
    </w:p>
    <w:p w14:paraId="7C44E21E"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79A3871D" w14:textId="77777777" w:rsidR="006D2845" w:rsidRPr="00510B5A" w:rsidRDefault="006D2845" w:rsidP="006D2845">
      <w:pPr>
        <w:widowControl/>
        <w:shd w:val="clear" w:color="auto" w:fill="FFFFFF"/>
        <w:ind w:left="300" w:firstLine="480"/>
        <w:outlineLvl w:val="1"/>
      </w:pPr>
      <w:r>
        <w:rPr>
          <w:rFonts w:hint="eastAsia"/>
        </w:rPr>
        <w:t>}</w:t>
      </w:r>
    </w:p>
    <w:p w14:paraId="11836B3C" w14:textId="77777777" w:rsidR="006D2845" w:rsidRDefault="006D2845" w:rsidP="006D2845">
      <w:pPr>
        <w:widowControl/>
        <w:shd w:val="clear" w:color="auto" w:fill="FFFFFF"/>
        <w:ind w:left="300" w:firstLine="480"/>
        <w:outlineLvl w:val="1"/>
      </w:pPr>
      <w:r>
        <w:t>{</w:t>
      </w:r>
    </w:p>
    <w:p w14:paraId="79B58E79" w14:textId="77777777" w:rsidR="006D2845" w:rsidRDefault="006D2845" w:rsidP="006D2845">
      <w:pPr>
        <w:widowControl/>
        <w:shd w:val="clear" w:color="auto" w:fill="FFFFFF"/>
        <w:ind w:left="300" w:firstLine="480"/>
        <w:outlineLvl w:val="1"/>
      </w:pPr>
      <w:r>
        <w:t xml:space="preserve">  "</w:t>
      </w:r>
      <w:proofErr w:type="spellStart"/>
      <w:r>
        <w:t>stateCode</w:t>
      </w:r>
      <w:proofErr w:type="spellEnd"/>
      <w:r>
        <w:t>": "002",</w:t>
      </w:r>
    </w:p>
    <w:p w14:paraId="4527A235"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1C86949C" w14:textId="77777777" w:rsidR="006D2845" w:rsidRPr="00510B5A" w:rsidRDefault="006D2845" w:rsidP="006D2845">
      <w:pPr>
        <w:widowControl/>
        <w:shd w:val="clear" w:color="auto" w:fill="FFFFFF"/>
        <w:ind w:left="300" w:firstLine="480"/>
        <w:outlineLvl w:val="1"/>
      </w:pPr>
      <w:r>
        <w:rPr>
          <w:rFonts w:hint="eastAsia"/>
        </w:rPr>
        <w:t>}</w:t>
      </w:r>
    </w:p>
    <w:p w14:paraId="71FFF7D7" w14:textId="77777777" w:rsidR="006D2845" w:rsidRPr="00510B5A" w:rsidRDefault="006D2845" w:rsidP="006D2845">
      <w:pPr>
        <w:widowControl/>
        <w:shd w:val="clear" w:color="auto" w:fill="FFFFFF"/>
        <w:ind w:left="300" w:firstLine="480"/>
        <w:outlineLvl w:val="1"/>
      </w:pPr>
    </w:p>
    <w:p w14:paraId="03D3E4C7" w14:textId="77777777" w:rsidR="006D2845" w:rsidRDefault="006D2845" w:rsidP="006D2845">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CB61E6D" w14:textId="49820195" w:rsidR="008B4F56" w:rsidRDefault="008B4F56" w:rsidP="008B4F56">
      <w:pPr>
        <w:ind w:firstLine="480"/>
      </w:pPr>
    </w:p>
    <w:p w14:paraId="71BA270B" w14:textId="77777777" w:rsidR="008B4F56" w:rsidRDefault="008B4F56" w:rsidP="008B4F56">
      <w:pPr>
        <w:ind w:firstLine="480"/>
      </w:pPr>
      <w:r>
        <w:rPr>
          <w:rFonts w:hint="eastAsia"/>
        </w:rPr>
        <w:t>数据</w:t>
      </w:r>
      <w:proofErr w:type="gramStart"/>
      <w:r>
        <w:rPr>
          <w:rFonts w:hint="eastAsia"/>
        </w:rPr>
        <w:t>持久化层的</w:t>
      </w:r>
      <w:proofErr w:type="gramEnd"/>
      <w:r>
        <w:rPr>
          <w:rFonts w:hint="eastAsia"/>
        </w:rPr>
        <w:t>接口设计</w:t>
      </w:r>
    </w:p>
    <w:p w14:paraId="268DBE78" w14:textId="77777777" w:rsidR="008B4F56" w:rsidRDefault="008B4F56" w:rsidP="00844214">
      <w:pPr>
        <w:ind w:firstLine="480"/>
      </w:pPr>
    </w:p>
    <w:p w14:paraId="56F33763" w14:textId="19DFFE7E" w:rsidR="008B4F56" w:rsidRDefault="00A06F5C" w:rsidP="00844214">
      <w:pPr>
        <w:ind w:firstLine="480"/>
      </w:pPr>
      <w:r>
        <w:t>完成任务</w:t>
      </w:r>
    </w:p>
    <w:p w14:paraId="5D13B38C" w14:textId="2C398162" w:rsidR="008E5EE3" w:rsidRDefault="00394EC0" w:rsidP="00844214">
      <w:pPr>
        <w:ind w:firstLine="480"/>
      </w:pPr>
      <w:r>
        <w:t>获得了执行感知任务资格的参与者，</w:t>
      </w:r>
      <w:r>
        <w:rPr>
          <w:rFonts w:hint="eastAsia"/>
        </w:rPr>
        <w:t>需要在</w:t>
      </w:r>
      <w:r>
        <w:t>任务描述信息</w:t>
      </w:r>
      <w:r>
        <w:rPr>
          <w:rFonts w:hint="eastAsia"/>
        </w:rPr>
        <w:t>中</w:t>
      </w:r>
      <w:r>
        <w:t>任务完成时间段内执行感知任务，包括到达指定范围、</w:t>
      </w:r>
      <w:r>
        <w:rPr>
          <w:rFonts w:hint="eastAsia"/>
        </w:rPr>
        <w:t>拍摄</w:t>
      </w:r>
      <w:r>
        <w:t>照片、</w:t>
      </w:r>
      <w:r>
        <w:rPr>
          <w:rFonts w:hint="eastAsia"/>
        </w:rPr>
        <w:t>采集</w:t>
      </w:r>
      <w:r>
        <w:t>特定传感器数据，</w:t>
      </w:r>
      <w:r>
        <w:rPr>
          <w:rFonts w:hint="eastAsia"/>
        </w:rPr>
        <w:t>客户端</w:t>
      </w:r>
      <w:r>
        <w:t>应最大限度的方便用户使用，</w:t>
      </w:r>
      <w:r>
        <w:rPr>
          <w:rFonts w:hint="eastAsia"/>
        </w:rPr>
        <w:t>优化</w:t>
      </w:r>
      <w:r>
        <w:t>设计，</w:t>
      </w:r>
      <w:r>
        <w:rPr>
          <w:rFonts w:hint="eastAsia"/>
        </w:rPr>
        <w:t>减少</w:t>
      </w:r>
      <w:r>
        <w:t>参与者的认为介入工作，</w:t>
      </w:r>
      <w:r>
        <w:rPr>
          <w:rFonts w:hint="eastAsia"/>
        </w:rPr>
        <w:t>自动化</w:t>
      </w:r>
      <w:r>
        <w:t>采集过程。</w:t>
      </w:r>
    </w:p>
    <w:p w14:paraId="5E45862E" w14:textId="5A462DB6" w:rsidR="00394EC0" w:rsidRDefault="00394EC0" w:rsidP="00844214">
      <w:pPr>
        <w:ind w:firstLine="480"/>
      </w:pPr>
      <w:r>
        <w:rPr>
          <w:rFonts w:hint="eastAsia"/>
        </w:rPr>
        <w:t>完成</w:t>
      </w:r>
      <w:r>
        <w:t>任务包括两部分，</w:t>
      </w:r>
      <w:r>
        <w:rPr>
          <w:rFonts w:hint="eastAsia"/>
        </w:rPr>
        <w:t>参与</w:t>
      </w:r>
      <w:r>
        <w:t>者需要提供身份和</w:t>
      </w:r>
      <w:r w:rsidR="00C953B6">
        <w:t>任务信息，</w:t>
      </w:r>
      <w:r w:rsidR="00C953B6">
        <w:rPr>
          <w:rFonts w:hint="eastAsia"/>
        </w:rPr>
        <w:t>还要</w:t>
      </w:r>
      <w:r w:rsidR="00C953B6">
        <w:t>上传感知数据，</w:t>
      </w:r>
      <w:r w:rsidR="00C953B6">
        <w:rPr>
          <w:rFonts w:hint="eastAsia"/>
        </w:rPr>
        <w:t>为了</w:t>
      </w:r>
      <w:r w:rsidR="00C953B6">
        <w:t>简化</w:t>
      </w:r>
      <w:r w:rsidR="00C953B6">
        <w:rPr>
          <w:rFonts w:hint="eastAsia"/>
        </w:rPr>
        <w:t>交互</w:t>
      </w:r>
      <w:r w:rsidR="00C953B6">
        <w:t>流程，</w:t>
      </w:r>
      <w:r w:rsidR="00C953B6">
        <w:rPr>
          <w:rFonts w:hint="eastAsia"/>
        </w:rPr>
        <w:t>这两步</w:t>
      </w:r>
      <w:r w:rsidR="00C953B6">
        <w:t>可以在一个</w:t>
      </w:r>
      <w:r w:rsidR="00C953B6">
        <w:rPr>
          <w:rFonts w:hint="eastAsia"/>
        </w:rPr>
        <w:t>接口</w:t>
      </w:r>
      <w:r w:rsidR="00C953B6">
        <w:t>中实现。</w:t>
      </w:r>
    </w:p>
    <w:p w14:paraId="5B8FC431" w14:textId="77777777" w:rsidR="00A06F5C" w:rsidRDefault="00A06F5C" w:rsidP="00A06F5C">
      <w:pPr>
        <w:ind w:firstLine="480"/>
      </w:pPr>
      <w:r>
        <w:t>对客户端的接口设计</w:t>
      </w:r>
    </w:p>
    <w:p w14:paraId="23AAEE58" w14:textId="77777777" w:rsidR="00FA125C" w:rsidRPr="0088313E" w:rsidRDefault="00FA125C" w:rsidP="00FA125C">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FA125C" w:rsidRPr="0088313E" w14:paraId="2172DB45"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86723E" w14:textId="77777777" w:rsidR="00FA125C" w:rsidRPr="0088313E" w:rsidRDefault="00FA125C"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3D9B148" w14:textId="46D93761" w:rsidR="00FA125C" w:rsidRPr="0088313E" w:rsidRDefault="00FA125C" w:rsidP="00FA125C">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ask/upload</w:t>
            </w:r>
          </w:p>
        </w:tc>
      </w:tr>
      <w:tr w:rsidR="00FA125C" w:rsidRPr="0088313E" w14:paraId="236D4DC8"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529DD0" w14:textId="77777777" w:rsidR="00FA125C" w:rsidRPr="0088313E" w:rsidRDefault="00FA125C"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27D13CC" w14:textId="77777777" w:rsidR="00FA125C" w:rsidRPr="0088313E" w:rsidRDefault="00FA125C" w:rsidP="00C177B6">
            <w:pPr>
              <w:widowControl/>
              <w:spacing w:line="270" w:lineRule="atLeast"/>
              <w:ind w:firstLine="400"/>
              <w:jc w:val="left"/>
              <w:rPr>
                <w:rFonts w:ascii="宋体" w:hAnsi="宋体" w:cs="宋体"/>
                <w:kern w:val="0"/>
                <w:sz w:val="20"/>
              </w:rPr>
            </w:pPr>
            <w:r>
              <w:rPr>
                <w:rFonts w:ascii="宋体" w:hAnsi="宋体" w:cs="宋体"/>
                <w:kern w:val="0"/>
                <w:sz w:val="20"/>
              </w:rPr>
              <w:t>post</w:t>
            </w:r>
          </w:p>
        </w:tc>
      </w:tr>
      <w:tr w:rsidR="00FA125C" w:rsidRPr="0088313E" w14:paraId="4ED5145B" w14:textId="77777777" w:rsidTr="00C177B6">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4DAEE0" w14:textId="77777777" w:rsidR="00FA125C" w:rsidRPr="0088313E" w:rsidRDefault="00FA125C"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63A8A36" w14:textId="77777777" w:rsidR="00FA125C" w:rsidRPr="0088313E" w:rsidRDefault="00FA125C" w:rsidP="00C177B6">
            <w:pPr>
              <w:widowControl/>
              <w:spacing w:line="270" w:lineRule="atLeast"/>
              <w:ind w:firstLine="400"/>
              <w:jc w:val="left"/>
              <w:rPr>
                <w:rFonts w:ascii="宋体" w:hAnsi="宋体" w:cs="宋体"/>
                <w:kern w:val="0"/>
                <w:sz w:val="20"/>
              </w:rPr>
            </w:pPr>
            <w:proofErr w:type="spellStart"/>
            <w:r w:rsidRPr="0088313E">
              <w:rPr>
                <w:rFonts w:ascii="宋体" w:hAnsi="宋体" w:cs="宋体"/>
                <w:kern w:val="0"/>
                <w:sz w:val="20"/>
              </w:rPr>
              <w:t>json</w:t>
            </w:r>
            <w:proofErr w:type="spellEnd"/>
          </w:p>
        </w:tc>
      </w:tr>
      <w:tr w:rsidR="00FA125C" w:rsidRPr="0088313E" w14:paraId="048CC753" w14:textId="77777777" w:rsidTr="00C177B6">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5F7ABF9F" w14:textId="77777777" w:rsidR="00FA125C" w:rsidRPr="0088313E" w:rsidRDefault="00FA125C" w:rsidP="00C177B6">
            <w:pPr>
              <w:widowControl/>
              <w:spacing w:line="270" w:lineRule="atLeast"/>
              <w:ind w:firstLine="482"/>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03162B6E" w14:textId="77777777" w:rsidR="00FA125C" w:rsidRPr="0088313E" w:rsidRDefault="00FA125C" w:rsidP="00C177B6">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7C75CA6" w14:textId="77777777" w:rsidR="00FA125C" w:rsidRPr="0088313E" w:rsidRDefault="00FA125C" w:rsidP="00FA125C">
      <w:pPr>
        <w:widowControl/>
        <w:shd w:val="clear" w:color="auto" w:fill="FFFFFF"/>
        <w:ind w:left="300" w:firstLine="562"/>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FA125C" w:rsidRPr="00EA4702" w14:paraId="04CB7FAC" w14:textId="77777777" w:rsidTr="00C177B6">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3A1E32" w14:textId="77777777" w:rsidR="00FA125C" w:rsidRPr="0088313E" w:rsidRDefault="00FA125C"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A51CDA" w14:textId="77777777" w:rsidR="00FA125C" w:rsidRPr="0088313E" w:rsidRDefault="00FA125C"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508743" w14:textId="77777777" w:rsidR="00FA125C" w:rsidRPr="0088313E" w:rsidRDefault="00FA125C"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61F00B" w14:textId="77777777" w:rsidR="00FA125C" w:rsidRPr="0088313E" w:rsidRDefault="00FA125C"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4297EF" w14:textId="77777777" w:rsidR="00FA125C" w:rsidRPr="0088313E" w:rsidRDefault="00FA125C" w:rsidP="00C177B6">
            <w:pPr>
              <w:widowControl/>
              <w:spacing w:line="270" w:lineRule="atLeast"/>
              <w:ind w:firstLine="442"/>
              <w:jc w:val="center"/>
              <w:rPr>
                <w:rFonts w:ascii="宋体" w:hAnsi="宋体" w:cs="宋体"/>
                <w:b/>
                <w:bCs/>
                <w:kern w:val="0"/>
                <w:sz w:val="22"/>
                <w:szCs w:val="24"/>
              </w:rPr>
            </w:pPr>
            <w:r w:rsidRPr="0088313E">
              <w:rPr>
                <w:rFonts w:ascii="宋体" w:hAnsi="宋体" w:cs="宋体"/>
                <w:b/>
                <w:bCs/>
                <w:kern w:val="0"/>
                <w:sz w:val="22"/>
                <w:szCs w:val="24"/>
              </w:rPr>
              <w:t>说明</w:t>
            </w:r>
          </w:p>
        </w:tc>
      </w:tr>
      <w:tr w:rsidR="00FA125C" w:rsidRPr="00EA4702" w14:paraId="7323297D"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DEDA6C7" w14:textId="77777777" w:rsidR="00FA125C" w:rsidRPr="0088313E" w:rsidRDefault="00FA125C" w:rsidP="00C177B6">
            <w:pPr>
              <w:widowControl/>
              <w:spacing w:line="270" w:lineRule="atLeast"/>
              <w:ind w:firstLine="480"/>
              <w:jc w:val="left"/>
              <w:rPr>
                <w:rFonts w:ascii="宋体" w:hAnsi="宋体" w:cs="宋体"/>
                <w:kern w:val="0"/>
              </w:rPr>
            </w:pPr>
            <w:proofErr w:type="spellStart"/>
            <w:r>
              <w:rPr>
                <w:rFonts w:ascii="宋体" w:hAnsi="宋体" w:cs="宋体"/>
                <w:kern w:val="0"/>
              </w:rPr>
              <w:t>userName</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123EA18" w14:textId="77777777" w:rsidR="00FA125C" w:rsidRPr="0088313E" w:rsidRDefault="00FA125C"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D897B4" w14:textId="77777777" w:rsidR="00FA125C" w:rsidRPr="0088313E" w:rsidRDefault="00FA125C" w:rsidP="00C177B6">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54086F7" w14:textId="77777777" w:rsidR="00FA125C" w:rsidRPr="0088313E"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786A2E0" w14:textId="77777777" w:rsidR="00FA125C" w:rsidRPr="0088313E"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FA125C" w:rsidRPr="00EA4702" w14:paraId="7819A156"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FB9081"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kern w:val="0"/>
              </w:rPr>
              <w:lastRenderedPageBreak/>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BE37484"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F9A2A6"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E1AB13"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CB99D"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密码</w:t>
            </w:r>
          </w:p>
        </w:tc>
      </w:tr>
      <w:tr w:rsidR="00FA125C" w:rsidRPr="00EA4702" w14:paraId="23805A20" w14:textId="77777777" w:rsidTr="00C177B6">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4F5043" w14:textId="77777777" w:rsidR="00FA125C" w:rsidRDefault="00FA125C" w:rsidP="00C177B6">
            <w:pPr>
              <w:widowControl/>
              <w:spacing w:line="270" w:lineRule="atLeast"/>
              <w:ind w:firstLine="480"/>
              <w:jc w:val="left"/>
              <w:rPr>
                <w:rFonts w:ascii="宋体" w:hAnsi="宋体" w:cs="宋体"/>
                <w:kern w:val="0"/>
              </w:rPr>
            </w:pPr>
            <w:proofErr w:type="spellStart"/>
            <w:r>
              <w:rPr>
                <w:rFonts w:ascii="宋体" w:hAnsi="宋体" w:cs="宋体"/>
                <w:kern w:val="0"/>
              </w:rPr>
              <w:t>taskID</w:t>
            </w:r>
            <w:proofErr w:type="spellEnd"/>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C6E319"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2F7DF"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EBEBEC"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68244" w14:textId="77777777" w:rsidR="00FA125C" w:rsidRDefault="00FA125C" w:rsidP="00C177B6">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0E0E34ED"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52111D85" w14:textId="77777777" w:rsidR="00FA125C" w:rsidRDefault="00FA125C" w:rsidP="00FA125C">
      <w:pPr>
        <w:widowControl/>
        <w:shd w:val="clear" w:color="auto" w:fill="FFFFFF"/>
        <w:ind w:left="300" w:firstLine="480"/>
        <w:outlineLvl w:val="1"/>
      </w:pPr>
      <w:hyperlink r:id="rId45" w:history="1">
        <w:r w:rsidRPr="00354BC0">
          <w:rPr>
            <w:rStyle w:val="af"/>
            <w:rFonts w:ascii="宋体" w:hAnsi="宋体" w:cs="宋体" w:hint="eastAsia"/>
            <w:kern w:val="0"/>
            <w:sz w:val="20"/>
          </w:rPr>
          <w:t>http://</w:t>
        </w:r>
        <w:r>
          <w:rPr>
            <w:rStyle w:val="af"/>
            <w:rFonts w:ascii="宋体" w:hAnsi="宋体" w:cs="宋体"/>
            <w:kern w:val="0"/>
            <w:sz w:val="20"/>
          </w:rPr>
          <w:t>10.108.111.174</w:t>
        </w:r>
        <w:r w:rsidRPr="00354BC0">
          <w:rPr>
            <w:rStyle w:val="af"/>
            <w:rFonts w:ascii="宋体" w:hAnsi="宋体" w:cs="宋体" w:hint="eastAsia"/>
            <w:kern w:val="0"/>
            <w:sz w:val="20"/>
          </w:rPr>
          <w:t>:8080/</w:t>
        </w:r>
        <w:r w:rsidRPr="00354BC0">
          <w:rPr>
            <w:rStyle w:val="af"/>
            <w:rFonts w:ascii="宋体" w:hAnsi="宋体" w:cs="宋体"/>
            <w:kern w:val="0"/>
            <w:sz w:val="20"/>
          </w:rPr>
          <w:t>ps</w:t>
        </w:r>
        <w:r w:rsidRPr="00354BC0">
          <w:rPr>
            <w:rStyle w:val="af"/>
            <w:rFonts w:ascii="宋体" w:hAnsi="宋体" w:cs="宋体" w:hint="eastAsia"/>
            <w:kern w:val="0"/>
            <w:sz w:val="20"/>
          </w:rPr>
          <w:t>/</w:t>
        </w:r>
        <w:r w:rsidRPr="00354BC0">
          <w:rPr>
            <w:rStyle w:val="af"/>
            <w:rFonts w:ascii="宋体" w:hAnsi="宋体" w:cs="宋体"/>
            <w:kern w:val="0"/>
            <w:sz w:val="20"/>
          </w:rPr>
          <w:t>environment/image</w:t>
        </w:r>
        <w:r w:rsidRPr="00354BC0">
          <w:rPr>
            <w:rStyle w:val="af"/>
            <w:rFonts w:ascii="宋体" w:hAnsi="宋体" w:cs="宋体" w:hint="eastAsia"/>
            <w:kern w:val="0"/>
            <w:sz w:val="20"/>
          </w:rPr>
          <w:t>?</w:t>
        </w:r>
        <w:r w:rsidRPr="00354BC0">
          <w:rPr>
            <w:rStyle w:val="af"/>
            <w:rFonts w:ascii="宋体" w:hAnsi="宋体" w:cs="宋体"/>
            <w:kern w:val="0"/>
            <w:sz w:val="20"/>
          </w:rPr>
          <w:t>userName=jack&amp;password=have1goodDAY</w:t>
        </w:r>
        <w:r w:rsidRPr="00354BC0">
          <w:rPr>
            <w:rStyle w:val="af"/>
            <w:rFonts w:ascii="宋体" w:hAnsi="宋体" w:cs="宋体" w:hint="eastAsia"/>
            <w:kern w:val="0"/>
            <w:sz w:val="20"/>
          </w:rPr>
          <w:t>&amp;</w:t>
        </w:r>
        <w:r w:rsidRPr="00354BC0">
          <w:rPr>
            <w:rStyle w:val="af"/>
            <w:rFonts w:ascii="宋体" w:hAnsi="宋体" w:cs="宋体"/>
            <w:kern w:val="0"/>
            <w:sz w:val="20"/>
          </w:rPr>
          <w:t>taskID=</w:t>
        </w:r>
        <w:r w:rsidRPr="00354BC0">
          <w:rPr>
            <w:rStyle w:val="af"/>
          </w:rPr>
          <w:t>40.008/116.3322/350.0</w:t>
        </w:r>
      </w:hyperlink>
      <w:r>
        <w:rPr>
          <w:rFonts w:ascii="宋体" w:hAnsi="宋体" w:cs="宋体"/>
          <w:kern w:val="0"/>
          <w:sz w:val="20"/>
        </w:rPr>
        <w:t xml:space="preserve"> 在</w:t>
      </w:r>
      <w:proofErr w:type="spellStart"/>
      <w:r>
        <w:rPr>
          <w:rFonts w:ascii="宋体" w:hAnsi="宋体" w:cs="宋体"/>
          <w:kern w:val="0"/>
          <w:sz w:val="20"/>
        </w:rPr>
        <w:t>postbody</w:t>
      </w:r>
      <w:proofErr w:type="spellEnd"/>
      <w:r>
        <w:rPr>
          <w:rFonts w:ascii="宋体" w:hAnsi="宋体" w:cs="宋体"/>
          <w:kern w:val="0"/>
          <w:sz w:val="20"/>
        </w:rPr>
        <w:t>中加入图片或</w:t>
      </w:r>
      <w:proofErr w:type="spellStart"/>
      <w:r>
        <w:rPr>
          <w:rFonts w:ascii="宋体" w:hAnsi="宋体" w:cs="宋体"/>
          <w:kern w:val="0"/>
          <w:sz w:val="20"/>
        </w:rPr>
        <w:t>json</w:t>
      </w:r>
      <w:proofErr w:type="spellEnd"/>
      <w:r>
        <w:rPr>
          <w:rFonts w:ascii="宋体" w:hAnsi="宋体" w:cs="宋体"/>
          <w:kern w:val="0"/>
          <w:sz w:val="20"/>
        </w:rPr>
        <w:t>数据</w:t>
      </w:r>
    </w:p>
    <w:p w14:paraId="75A664B5" w14:textId="77777777" w:rsidR="00FA125C" w:rsidRDefault="00FA125C" w:rsidP="00FA125C">
      <w:pPr>
        <w:widowControl/>
        <w:shd w:val="clear" w:color="auto" w:fill="FFFFFF"/>
        <w:ind w:firstLine="562"/>
        <w:outlineLvl w:val="1"/>
        <w:rPr>
          <w:rFonts w:ascii="Arial" w:hAnsi="Arial" w:cs="Arial"/>
          <w:b/>
          <w:bCs/>
          <w:color w:val="000000"/>
          <w:kern w:val="0"/>
          <w:sz w:val="28"/>
          <w:szCs w:val="34"/>
        </w:rPr>
      </w:pPr>
    </w:p>
    <w:p w14:paraId="0B727B74"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1F6C2D1"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0”</w:t>
      </w:r>
      <w:proofErr w:type="gramStart"/>
      <w:r>
        <w:t>,”message</w:t>
      </w:r>
      <w:proofErr w:type="gramEnd"/>
      <w:r>
        <w:t>”:”ok”</w:t>
      </w:r>
      <w:r>
        <w:rPr>
          <w:rFonts w:hint="eastAsia"/>
        </w:rPr>
        <w:t>}</w:t>
      </w:r>
    </w:p>
    <w:p w14:paraId="329CB62D"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exif failed”</w:t>
      </w:r>
      <w:r>
        <w:rPr>
          <w:rFonts w:hint="eastAsia"/>
        </w:rPr>
        <w:t>}</w:t>
      </w:r>
    </w:p>
    <w:p w14:paraId="4105A58E"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10ACFDD3" w14:textId="77777777" w:rsidR="00FA125C" w:rsidRDefault="00FA125C" w:rsidP="00FA125C">
      <w:pPr>
        <w:widowControl/>
        <w:shd w:val="clear" w:color="auto" w:fill="FFFFFF"/>
        <w:ind w:left="300" w:firstLine="562"/>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35666664" w14:textId="67B1C73E" w:rsidR="00A06F5C" w:rsidRDefault="00A06F5C" w:rsidP="00A06F5C">
      <w:pPr>
        <w:ind w:firstLine="480"/>
      </w:pPr>
    </w:p>
    <w:p w14:paraId="3472D4F5" w14:textId="77777777" w:rsidR="00A06F5C" w:rsidRDefault="00A06F5C" w:rsidP="00A06F5C">
      <w:pPr>
        <w:ind w:firstLine="480"/>
      </w:pPr>
      <w:r>
        <w:rPr>
          <w:rFonts w:hint="eastAsia"/>
        </w:rPr>
        <w:t>数据</w:t>
      </w:r>
      <w:proofErr w:type="gramStart"/>
      <w:r>
        <w:rPr>
          <w:rFonts w:hint="eastAsia"/>
        </w:rPr>
        <w:t>持久化层的</w:t>
      </w:r>
      <w:proofErr w:type="gramEnd"/>
      <w:r>
        <w:rPr>
          <w:rFonts w:hint="eastAsia"/>
        </w:rPr>
        <w:t>接口设计</w:t>
      </w:r>
    </w:p>
    <w:p w14:paraId="4132F939" w14:textId="77777777" w:rsidR="00A06F5C" w:rsidRDefault="00A06F5C" w:rsidP="00844214">
      <w:pPr>
        <w:ind w:firstLine="480"/>
      </w:pPr>
    </w:p>
    <w:p w14:paraId="51547B5A" w14:textId="711BDC2B" w:rsidR="00C953B6" w:rsidRPr="00B92EE1" w:rsidRDefault="00C953B6" w:rsidP="00844214">
      <w:pPr>
        <w:ind w:firstLine="480"/>
      </w:pPr>
      <w:r>
        <w:rPr>
          <w:rFonts w:hint="eastAsia"/>
        </w:rPr>
        <w:t>除了</w:t>
      </w:r>
      <w:r>
        <w:t>任务管理模块、</w:t>
      </w:r>
      <w:r>
        <w:rPr>
          <w:rFonts w:hint="eastAsia"/>
        </w:rPr>
        <w:t>激励</w:t>
      </w:r>
      <w:r>
        <w:t>分发模块的核心功能，</w:t>
      </w:r>
      <w:r>
        <w:rPr>
          <w:rFonts w:hint="eastAsia"/>
        </w:rPr>
        <w:t>还需</w:t>
      </w:r>
      <w:r>
        <w:t>实现</w:t>
      </w:r>
      <w:r>
        <w:t>web</w:t>
      </w:r>
      <w:r>
        <w:t>应用中普遍的需求，</w:t>
      </w:r>
      <w:r>
        <w:rPr>
          <w:rFonts w:hint="eastAsia"/>
        </w:rPr>
        <w:t>如</w:t>
      </w:r>
      <w:r>
        <w:t>用户管理系统的功能，</w:t>
      </w:r>
      <w:r>
        <w:rPr>
          <w:rFonts w:hint="eastAsia"/>
        </w:rPr>
        <w:t>在</w:t>
      </w:r>
      <w:r>
        <w:t>上一节中的</w:t>
      </w:r>
      <w:r>
        <w:rPr>
          <w:rFonts w:hint="eastAsia"/>
        </w:rPr>
        <w:t>用例分析</w:t>
      </w:r>
      <w:r>
        <w:t>中已指出，</w:t>
      </w:r>
      <w:r>
        <w:rPr>
          <w:rFonts w:hint="eastAsia"/>
        </w:rPr>
        <w:t>包括</w:t>
      </w:r>
      <w:r>
        <w:t>用户注册、</w:t>
      </w:r>
      <w:r>
        <w:rPr>
          <w:rFonts w:hint="eastAsia"/>
        </w:rPr>
        <w:t>登录</w:t>
      </w:r>
      <w:r>
        <w:t>、</w:t>
      </w:r>
      <w:r>
        <w:rPr>
          <w:rFonts w:hint="eastAsia"/>
        </w:rPr>
        <w:t>注销</w:t>
      </w:r>
      <w:r>
        <w:t>、</w:t>
      </w:r>
      <w:r>
        <w:rPr>
          <w:rFonts w:hint="eastAsia"/>
        </w:rPr>
        <w:t>找回</w:t>
      </w:r>
      <w:r>
        <w:t>密码等功能需求，</w:t>
      </w:r>
      <w:r>
        <w:rPr>
          <w:rFonts w:hint="eastAsia"/>
        </w:rPr>
        <w:t>现</w:t>
      </w:r>
      <w:r>
        <w:t>不再详细说明，</w:t>
      </w:r>
      <w:r>
        <w:rPr>
          <w:rFonts w:hint="eastAsia"/>
        </w:rPr>
        <w:t>直接</w:t>
      </w:r>
      <w:r>
        <w:t>给出接口设计和数据持久化层的接口设计。</w:t>
      </w:r>
    </w:p>
    <w:p w14:paraId="567A251A" w14:textId="34243FC3" w:rsidR="00EB01EF" w:rsidRDefault="006908A6" w:rsidP="00D60281">
      <w:pPr>
        <w:pStyle w:val="2"/>
        <w:numPr>
          <w:ilvl w:val="1"/>
          <w:numId w:val="9"/>
        </w:numPr>
        <w:spacing w:afterLines="100" w:after="326"/>
        <w:ind w:firstLineChars="0"/>
      </w:pPr>
      <w:bookmarkStart w:id="1001" w:name="_Toc375340524"/>
      <w:bookmarkStart w:id="1002" w:name="_Toc375381823"/>
      <w:bookmarkStart w:id="1003" w:name="_Toc375387179"/>
      <w:bookmarkStart w:id="1004" w:name="_Toc375391318"/>
      <w:bookmarkStart w:id="1005" w:name="_Toc375391408"/>
      <w:bookmarkStart w:id="1006" w:name="_Toc375393083"/>
      <w:bookmarkStart w:id="1007" w:name="_Toc375412183"/>
      <w:bookmarkStart w:id="1008" w:name="_Toc375412271"/>
      <w:bookmarkStart w:id="1009" w:name="_Toc375412651"/>
      <w:bookmarkStart w:id="1010" w:name="_Toc375423794"/>
      <w:bookmarkStart w:id="1011" w:name="_Toc375578235"/>
      <w:bookmarkStart w:id="1012" w:name="_Toc375769713"/>
      <w:bookmarkStart w:id="1013" w:name="_Toc375770065"/>
      <w:bookmarkStart w:id="1014" w:name="_Toc375770322"/>
      <w:bookmarkStart w:id="1015" w:name="_Toc376006497"/>
      <w:bookmarkStart w:id="1016" w:name="_Toc376024828"/>
      <w:bookmarkStart w:id="1017" w:name="_Toc405320978"/>
      <w:bookmarkStart w:id="1018" w:name="_Toc405930016"/>
      <w:bookmarkStart w:id="1019" w:name="_Toc405982952"/>
      <w:bookmarkStart w:id="1020" w:name="_Toc439577528"/>
      <w:bookmarkStart w:id="1021" w:name="_Toc406434134"/>
      <w:bookmarkStart w:id="1022" w:name="_Toc406512586"/>
      <w:bookmarkStart w:id="1023" w:name="_Toc311636247"/>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r w:rsidRPr="006908A6">
        <w:rPr>
          <w:rFonts w:hint="eastAsia"/>
        </w:rPr>
        <w:t>激励机制的详细设计</w:t>
      </w:r>
      <w:bookmarkEnd w:id="1020"/>
    </w:p>
    <w:p w14:paraId="6DAEEC76" w14:textId="0CA41231" w:rsidR="00EA46E8" w:rsidRPr="00EA46E8" w:rsidRDefault="00EA46E8" w:rsidP="00EA46E8">
      <w:pPr>
        <w:ind w:firstLine="480"/>
        <w:rPr>
          <w:rFonts w:hint="eastAsia"/>
        </w:rPr>
      </w:pPr>
      <w:r>
        <w:rPr>
          <w:rFonts w:hint="eastAsia"/>
        </w:rPr>
        <w:t>任务管理模块</w:t>
      </w:r>
    </w:p>
    <w:p w14:paraId="52D70E46" w14:textId="01CB06C7" w:rsidR="00CE07E1" w:rsidRDefault="00A25A73" w:rsidP="00CE07E1">
      <w:pPr>
        <w:ind w:firstLine="480"/>
      </w:pPr>
      <w:r>
        <w:rPr>
          <w:rFonts w:hint="eastAsia"/>
        </w:rPr>
        <w:t>消息序列图</w:t>
      </w:r>
    </w:p>
    <w:p w14:paraId="15FFB087" w14:textId="77777777" w:rsidR="00BA77B3" w:rsidRDefault="00BA77B3" w:rsidP="00CE07E1">
      <w:pPr>
        <w:ind w:firstLine="480"/>
      </w:pPr>
    </w:p>
    <w:p w14:paraId="64CFB8DD" w14:textId="4231AE44" w:rsidR="00A25A73" w:rsidRDefault="00A25A73" w:rsidP="00CE07E1">
      <w:pPr>
        <w:ind w:firstLine="480"/>
      </w:pPr>
      <w:r>
        <w:rPr>
          <w:rFonts w:hint="eastAsia"/>
        </w:rPr>
        <w:t>流程图</w:t>
      </w:r>
    </w:p>
    <w:p w14:paraId="06F7498A" w14:textId="4E0CC4BC" w:rsidR="00A25A73" w:rsidRDefault="00A25A73" w:rsidP="00CE07E1">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37338063" w14:textId="77777777" w:rsidTr="00EA46E8">
        <w:tc>
          <w:tcPr>
            <w:tcW w:w="1838" w:type="dxa"/>
          </w:tcPr>
          <w:p w14:paraId="6900C032" w14:textId="2EE4A730" w:rsidR="00EA46E8" w:rsidRDefault="00EA46E8" w:rsidP="00CE07E1">
            <w:pPr>
              <w:ind w:firstLineChars="0" w:firstLine="0"/>
              <w:rPr>
                <w:rFonts w:hint="eastAsia"/>
              </w:rPr>
            </w:pPr>
            <w:r>
              <w:rPr>
                <w:rFonts w:hint="eastAsia"/>
              </w:rPr>
              <w:t>包名、类名</w:t>
            </w:r>
          </w:p>
        </w:tc>
        <w:tc>
          <w:tcPr>
            <w:tcW w:w="7222" w:type="dxa"/>
          </w:tcPr>
          <w:p w14:paraId="5CDA2111" w14:textId="3D563D80" w:rsidR="00EA46E8" w:rsidRDefault="00EA46E8" w:rsidP="00CE07E1">
            <w:pPr>
              <w:ind w:firstLineChars="0" w:firstLine="0"/>
              <w:rPr>
                <w:rFonts w:hint="eastAsia"/>
              </w:rPr>
            </w:pPr>
            <w:r>
              <w:rPr>
                <w:rFonts w:hint="eastAsia"/>
              </w:rPr>
              <w:t>Task</w:t>
            </w:r>
          </w:p>
        </w:tc>
      </w:tr>
      <w:tr w:rsidR="00EA46E8" w14:paraId="68B01A29" w14:textId="77777777" w:rsidTr="00EA46E8">
        <w:tc>
          <w:tcPr>
            <w:tcW w:w="1838" w:type="dxa"/>
          </w:tcPr>
          <w:p w14:paraId="4DD12F6E" w14:textId="3546EA50" w:rsidR="00EA46E8" w:rsidRDefault="00EA46E8" w:rsidP="00CE07E1">
            <w:pPr>
              <w:ind w:firstLineChars="0" w:firstLine="0"/>
              <w:rPr>
                <w:rFonts w:hint="eastAsia"/>
              </w:rPr>
            </w:pPr>
            <w:r>
              <w:rPr>
                <w:rFonts w:hint="eastAsia"/>
              </w:rPr>
              <w:t>关键属性说明</w:t>
            </w:r>
          </w:p>
        </w:tc>
        <w:tc>
          <w:tcPr>
            <w:tcW w:w="7222" w:type="dxa"/>
          </w:tcPr>
          <w:p w14:paraId="6D156427" w14:textId="77777777" w:rsidR="00EA46E8" w:rsidRDefault="00EA46E8" w:rsidP="00CE07E1">
            <w:pPr>
              <w:ind w:firstLineChars="0" w:firstLine="0"/>
              <w:rPr>
                <w:rFonts w:hint="eastAsia"/>
              </w:rPr>
            </w:pPr>
          </w:p>
        </w:tc>
      </w:tr>
      <w:tr w:rsidR="00EA46E8" w14:paraId="6925302E" w14:textId="77777777" w:rsidTr="00EA46E8">
        <w:tc>
          <w:tcPr>
            <w:tcW w:w="1838" w:type="dxa"/>
          </w:tcPr>
          <w:p w14:paraId="46E8899C" w14:textId="39652957" w:rsidR="00EA46E8" w:rsidRDefault="00EA46E8" w:rsidP="00CE07E1">
            <w:pPr>
              <w:ind w:firstLineChars="0" w:firstLine="0"/>
              <w:rPr>
                <w:rFonts w:hint="eastAsia"/>
              </w:rPr>
            </w:pPr>
            <w:r>
              <w:rPr>
                <w:rFonts w:hint="eastAsia"/>
              </w:rPr>
              <w:t>关键方法说明</w:t>
            </w:r>
          </w:p>
        </w:tc>
        <w:tc>
          <w:tcPr>
            <w:tcW w:w="7222" w:type="dxa"/>
          </w:tcPr>
          <w:p w14:paraId="61F40308" w14:textId="77777777" w:rsidR="00EA46E8" w:rsidRDefault="00EA46E8" w:rsidP="00CE07E1">
            <w:pPr>
              <w:ind w:firstLineChars="0" w:firstLine="0"/>
              <w:rPr>
                <w:rFonts w:hint="eastAsia"/>
              </w:rPr>
            </w:pPr>
          </w:p>
        </w:tc>
      </w:tr>
    </w:tbl>
    <w:p w14:paraId="562581DF" w14:textId="149C350D" w:rsidR="00EA46E8" w:rsidRDefault="00EA46E8" w:rsidP="00EA46E8">
      <w:pPr>
        <w:ind w:firstLine="480"/>
      </w:pPr>
    </w:p>
    <w:p w14:paraId="47AC0060" w14:textId="5673CE74" w:rsidR="00EA46E8" w:rsidRDefault="00EA46E8" w:rsidP="00EA46E8">
      <w:pPr>
        <w:ind w:firstLine="480"/>
        <w:rPr>
          <w:rFonts w:hint="eastAsia"/>
        </w:rPr>
      </w:pPr>
      <w:r>
        <w:rPr>
          <w:rFonts w:hint="eastAsia"/>
        </w:rPr>
        <w:t>激励分发模块</w:t>
      </w:r>
    </w:p>
    <w:p w14:paraId="14ED85B3" w14:textId="2987B488" w:rsidR="00EA46E8" w:rsidRDefault="00EA46E8" w:rsidP="00EA46E8">
      <w:pPr>
        <w:ind w:firstLine="480"/>
      </w:pPr>
      <w:r>
        <w:rPr>
          <w:rFonts w:hint="eastAsia"/>
        </w:rPr>
        <w:t>消息序列图</w:t>
      </w:r>
    </w:p>
    <w:p w14:paraId="772ED481" w14:textId="77777777" w:rsidR="00EA46E8" w:rsidRDefault="00EA46E8" w:rsidP="00EA46E8">
      <w:pPr>
        <w:ind w:firstLine="480"/>
      </w:pPr>
    </w:p>
    <w:p w14:paraId="5A9B46B5" w14:textId="77777777" w:rsidR="00EA46E8" w:rsidRDefault="00EA46E8" w:rsidP="00EA46E8">
      <w:pPr>
        <w:ind w:firstLine="480"/>
      </w:pPr>
      <w:r>
        <w:rPr>
          <w:rFonts w:hint="eastAsia"/>
        </w:rPr>
        <w:t>流程图</w:t>
      </w:r>
    </w:p>
    <w:p w14:paraId="11F472AF"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0B485F95" w14:textId="77777777" w:rsidTr="00C177B6">
        <w:tc>
          <w:tcPr>
            <w:tcW w:w="1838" w:type="dxa"/>
          </w:tcPr>
          <w:p w14:paraId="69E070C0" w14:textId="77777777" w:rsidR="00EA46E8" w:rsidRDefault="00EA46E8" w:rsidP="00C177B6">
            <w:pPr>
              <w:ind w:firstLineChars="0" w:firstLine="0"/>
              <w:rPr>
                <w:rFonts w:hint="eastAsia"/>
              </w:rPr>
            </w:pPr>
            <w:r>
              <w:rPr>
                <w:rFonts w:hint="eastAsia"/>
              </w:rPr>
              <w:lastRenderedPageBreak/>
              <w:t>包名、类名</w:t>
            </w:r>
          </w:p>
        </w:tc>
        <w:tc>
          <w:tcPr>
            <w:tcW w:w="7222" w:type="dxa"/>
          </w:tcPr>
          <w:p w14:paraId="62525309" w14:textId="77777777" w:rsidR="00EA46E8" w:rsidRDefault="00EA46E8" w:rsidP="00C177B6">
            <w:pPr>
              <w:ind w:firstLineChars="0" w:firstLine="0"/>
              <w:rPr>
                <w:rFonts w:hint="eastAsia"/>
              </w:rPr>
            </w:pPr>
            <w:r>
              <w:rPr>
                <w:rFonts w:hint="eastAsia"/>
              </w:rPr>
              <w:t>Task</w:t>
            </w:r>
          </w:p>
        </w:tc>
      </w:tr>
      <w:tr w:rsidR="00EA46E8" w14:paraId="1AD3BD1A" w14:textId="77777777" w:rsidTr="00C177B6">
        <w:tc>
          <w:tcPr>
            <w:tcW w:w="1838" w:type="dxa"/>
          </w:tcPr>
          <w:p w14:paraId="72878C66" w14:textId="77777777" w:rsidR="00EA46E8" w:rsidRDefault="00EA46E8" w:rsidP="00C177B6">
            <w:pPr>
              <w:ind w:firstLineChars="0" w:firstLine="0"/>
              <w:rPr>
                <w:rFonts w:hint="eastAsia"/>
              </w:rPr>
            </w:pPr>
            <w:r>
              <w:rPr>
                <w:rFonts w:hint="eastAsia"/>
              </w:rPr>
              <w:t>关键属性说明</w:t>
            </w:r>
          </w:p>
        </w:tc>
        <w:tc>
          <w:tcPr>
            <w:tcW w:w="7222" w:type="dxa"/>
          </w:tcPr>
          <w:p w14:paraId="55222AE0" w14:textId="77777777" w:rsidR="00EA46E8" w:rsidRDefault="00EA46E8" w:rsidP="00C177B6">
            <w:pPr>
              <w:ind w:firstLineChars="0" w:firstLine="0"/>
              <w:rPr>
                <w:rFonts w:hint="eastAsia"/>
              </w:rPr>
            </w:pPr>
          </w:p>
        </w:tc>
      </w:tr>
      <w:tr w:rsidR="00EA46E8" w14:paraId="4F2A00A9" w14:textId="77777777" w:rsidTr="00C177B6">
        <w:tc>
          <w:tcPr>
            <w:tcW w:w="1838" w:type="dxa"/>
          </w:tcPr>
          <w:p w14:paraId="480A4D3C" w14:textId="77777777" w:rsidR="00EA46E8" w:rsidRDefault="00EA46E8" w:rsidP="00C177B6">
            <w:pPr>
              <w:ind w:firstLineChars="0" w:firstLine="0"/>
              <w:rPr>
                <w:rFonts w:hint="eastAsia"/>
              </w:rPr>
            </w:pPr>
            <w:r>
              <w:rPr>
                <w:rFonts w:hint="eastAsia"/>
              </w:rPr>
              <w:t>关键方法说明</w:t>
            </w:r>
          </w:p>
        </w:tc>
        <w:tc>
          <w:tcPr>
            <w:tcW w:w="7222" w:type="dxa"/>
          </w:tcPr>
          <w:p w14:paraId="4E41D8E1" w14:textId="77777777" w:rsidR="00EA46E8" w:rsidRDefault="00EA46E8" w:rsidP="00C177B6">
            <w:pPr>
              <w:ind w:firstLineChars="0" w:firstLine="0"/>
              <w:rPr>
                <w:rFonts w:hint="eastAsia"/>
              </w:rPr>
            </w:pPr>
          </w:p>
        </w:tc>
      </w:tr>
    </w:tbl>
    <w:p w14:paraId="5AE439AF" w14:textId="663B12AD" w:rsidR="00FA125C" w:rsidRDefault="00FA125C" w:rsidP="00CE07E1">
      <w:pPr>
        <w:ind w:firstLine="480"/>
      </w:pPr>
    </w:p>
    <w:p w14:paraId="03485842" w14:textId="74027610" w:rsidR="00EA46E8" w:rsidRDefault="00EA46E8" w:rsidP="00CE07E1">
      <w:pPr>
        <w:ind w:firstLine="480"/>
      </w:pPr>
      <w:r>
        <w:rPr>
          <w:rFonts w:hint="eastAsia"/>
        </w:rPr>
        <w:t>推送模块</w:t>
      </w:r>
    </w:p>
    <w:p w14:paraId="11B54E3C" w14:textId="77777777" w:rsidR="00EA46E8" w:rsidRDefault="00EA46E8" w:rsidP="00EA46E8">
      <w:pPr>
        <w:ind w:firstLine="480"/>
      </w:pPr>
      <w:r>
        <w:rPr>
          <w:rFonts w:hint="eastAsia"/>
        </w:rPr>
        <w:t>消息序列图</w:t>
      </w:r>
    </w:p>
    <w:p w14:paraId="73871821" w14:textId="77777777" w:rsidR="00EA46E8" w:rsidRDefault="00EA46E8" w:rsidP="00EA46E8">
      <w:pPr>
        <w:ind w:firstLine="480"/>
      </w:pPr>
    </w:p>
    <w:p w14:paraId="20B59D01" w14:textId="77777777" w:rsidR="00EA46E8" w:rsidRDefault="00EA46E8" w:rsidP="00EA46E8">
      <w:pPr>
        <w:ind w:firstLine="480"/>
      </w:pPr>
      <w:r>
        <w:rPr>
          <w:rFonts w:hint="eastAsia"/>
        </w:rPr>
        <w:t>流程图</w:t>
      </w:r>
    </w:p>
    <w:p w14:paraId="7255024E"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577BF6B4" w14:textId="77777777" w:rsidTr="00C177B6">
        <w:tc>
          <w:tcPr>
            <w:tcW w:w="1838" w:type="dxa"/>
          </w:tcPr>
          <w:p w14:paraId="42466D76" w14:textId="77777777" w:rsidR="00EA46E8" w:rsidRDefault="00EA46E8" w:rsidP="00C177B6">
            <w:pPr>
              <w:ind w:firstLineChars="0" w:firstLine="0"/>
              <w:rPr>
                <w:rFonts w:hint="eastAsia"/>
              </w:rPr>
            </w:pPr>
            <w:r>
              <w:rPr>
                <w:rFonts w:hint="eastAsia"/>
              </w:rPr>
              <w:t>包名、类名</w:t>
            </w:r>
          </w:p>
        </w:tc>
        <w:tc>
          <w:tcPr>
            <w:tcW w:w="7222" w:type="dxa"/>
          </w:tcPr>
          <w:p w14:paraId="22E21CEA" w14:textId="77777777" w:rsidR="00EA46E8" w:rsidRDefault="00EA46E8" w:rsidP="00C177B6">
            <w:pPr>
              <w:ind w:firstLineChars="0" w:firstLine="0"/>
              <w:rPr>
                <w:rFonts w:hint="eastAsia"/>
              </w:rPr>
            </w:pPr>
            <w:r>
              <w:rPr>
                <w:rFonts w:hint="eastAsia"/>
              </w:rPr>
              <w:t>Task</w:t>
            </w:r>
          </w:p>
        </w:tc>
      </w:tr>
      <w:tr w:rsidR="00EA46E8" w14:paraId="776BCED9" w14:textId="77777777" w:rsidTr="00C177B6">
        <w:tc>
          <w:tcPr>
            <w:tcW w:w="1838" w:type="dxa"/>
          </w:tcPr>
          <w:p w14:paraId="49B42BFC" w14:textId="77777777" w:rsidR="00EA46E8" w:rsidRDefault="00EA46E8" w:rsidP="00C177B6">
            <w:pPr>
              <w:ind w:firstLineChars="0" w:firstLine="0"/>
              <w:rPr>
                <w:rFonts w:hint="eastAsia"/>
              </w:rPr>
            </w:pPr>
            <w:r>
              <w:rPr>
                <w:rFonts w:hint="eastAsia"/>
              </w:rPr>
              <w:t>关键属性说明</w:t>
            </w:r>
          </w:p>
        </w:tc>
        <w:tc>
          <w:tcPr>
            <w:tcW w:w="7222" w:type="dxa"/>
          </w:tcPr>
          <w:p w14:paraId="20083F29" w14:textId="77777777" w:rsidR="00EA46E8" w:rsidRDefault="00EA46E8" w:rsidP="00C177B6">
            <w:pPr>
              <w:ind w:firstLineChars="0" w:firstLine="0"/>
              <w:rPr>
                <w:rFonts w:hint="eastAsia"/>
              </w:rPr>
            </w:pPr>
          </w:p>
        </w:tc>
      </w:tr>
      <w:tr w:rsidR="00EA46E8" w14:paraId="127E50FF" w14:textId="77777777" w:rsidTr="00C177B6">
        <w:tc>
          <w:tcPr>
            <w:tcW w:w="1838" w:type="dxa"/>
          </w:tcPr>
          <w:p w14:paraId="7DEB5B8E" w14:textId="77777777" w:rsidR="00EA46E8" w:rsidRDefault="00EA46E8" w:rsidP="00C177B6">
            <w:pPr>
              <w:ind w:firstLineChars="0" w:firstLine="0"/>
              <w:rPr>
                <w:rFonts w:hint="eastAsia"/>
              </w:rPr>
            </w:pPr>
            <w:r>
              <w:rPr>
                <w:rFonts w:hint="eastAsia"/>
              </w:rPr>
              <w:t>关键方法说明</w:t>
            </w:r>
          </w:p>
        </w:tc>
        <w:tc>
          <w:tcPr>
            <w:tcW w:w="7222" w:type="dxa"/>
          </w:tcPr>
          <w:p w14:paraId="49245930" w14:textId="77777777" w:rsidR="00EA46E8" w:rsidRDefault="00EA46E8" w:rsidP="00C177B6">
            <w:pPr>
              <w:ind w:firstLineChars="0" w:firstLine="0"/>
              <w:rPr>
                <w:rFonts w:hint="eastAsia"/>
              </w:rPr>
            </w:pPr>
          </w:p>
        </w:tc>
      </w:tr>
    </w:tbl>
    <w:p w14:paraId="1D783ACD" w14:textId="09E41B61" w:rsidR="00EA46E8" w:rsidRDefault="00EA46E8" w:rsidP="00CE07E1">
      <w:pPr>
        <w:ind w:firstLine="480"/>
      </w:pPr>
    </w:p>
    <w:p w14:paraId="0EFB130F" w14:textId="0F59747D" w:rsidR="00EA46E8" w:rsidRDefault="00EA46E8" w:rsidP="00CE07E1">
      <w:pPr>
        <w:ind w:firstLine="480"/>
      </w:pPr>
      <w:r>
        <w:rPr>
          <w:rFonts w:hint="eastAsia"/>
        </w:rPr>
        <w:t>用户管理模块</w:t>
      </w:r>
    </w:p>
    <w:p w14:paraId="2A555992" w14:textId="77777777" w:rsidR="00EA46E8" w:rsidRDefault="00EA46E8" w:rsidP="00EA46E8">
      <w:pPr>
        <w:ind w:firstLine="480"/>
      </w:pPr>
      <w:r>
        <w:rPr>
          <w:rFonts w:hint="eastAsia"/>
        </w:rPr>
        <w:t>消息序列图</w:t>
      </w:r>
    </w:p>
    <w:p w14:paraId="2759FFFF" w14:textId="77777777" w:rsidR="00EA46E8" w:rsidRDefault="00EA46E8" w:rsidP="00EA46E8">
      <w:pPr>
        <w:ind w:firstLine="480"/>
      </w:pPr>
    </w:p>
    <w:p w14:paraId="42BE97D4" w14:textId="77777777" w:rsidR="00EA46E8" w:rsidRDefault="00EA46E8" w:rsidP="00EA46E8">
      <w:pPr>
        <w:ind w:firstLine="480"/>
      </w:pPr>
      <w:r>
        <w:rPr>
          <w:rFonts w:hint="eastAsia"/>
        </w:rPr>
        <w:t>流程图</w:t>
      </w:r>
    </w:p>
    <w:p w14:paraId="24D370B7" w14:textId="77777777"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66A47C23" w14:textId="77777777" w:rsidTr="00C177B6">
        <w:tc>
          <w:tcPr>
            <w:tcW w:w="1838" w:type="dxa"/>
          </w:tcPr>
          <w:p w14:paraId="5E97E802" w14:textId="77777777" w:rsidR="00EA46E8" w:rsidRDefault="00EA46E8" w:rsidP="00C177B6">
            <w:pPr>
              <w:ind w:firstLineChars="0" w:firstLine="0"/>
              <w:rPr>
                <w:rFonts w:hint="eastAsia"/>
              </w:rPr>
            </w:pPr>
            <w:r>
              <w:rPr>
                <w:rFonts w:hint="eastAsia"/>
              </w:rPr>
              <w:t>包名、类名</w:t>
            </w:r>
          </w:p>
        </w:tc>
        <w:tc>
          <w:tcPr>
            <w:tcW w:w="7222" w:type="dxa"/>
          </w:tcPr>
          <w:p w14:paraId="04AC722B" w14:textId="77777777" w:rsidR="00EA46E8" w:rsidRDefault="00EA46E8" w:rsidP="00C177B6">
            <w:pPr>
              <w:ind w:firstLineChars="0" w:firstLine="0"/>
              <w:rPr>
                <w:rFonts w:hint="eastAsia"/>
              </w:rPr>
            </w:pPr>
            <w:r>
              <w:rPr>
                <w:rFonts w:hint="eastAsia"/>
              </w:rPr>
              <w:t>Task</w:t>
            </w:r>
          </w:p>
        </w:tc>
      </w:tr>
      <w:tr w:rsidR="00EA46E8" w14:paraId="425F4BCA" w14:textId="77777777" w:rsidTr="00C177B6">
        <w:tc>
          <w:tcPr>
            <w:tcW w:w="1838" w:type="dxa"/>
          </w:tcPr>
          <w:p w14:paraId="4F3B4479" w14:textId="77777777" w:rsidR="00EA46E8" w:rsidRDefault="00EA46E8" w:rsidP="00C177B6">
            <w:pPr>
              <w:ind w:firstLineChars="0" w:firstLine="0"/>
              <w:rPr>
                <w:rFonts w:hint="eastAsia"/>
              </w:rPr>
            </w:pPr>
            <w:r>
              <w:rPr>
                <w:rFonts w:hint="eastAsia"/>
              </w:rPr>
              <w:t>关键属性说明</w:t>
            </w:r>
          </w:p>
        </w:tc>
        <w:tc>
          <w:tcPr>
            <w:tcW w:w="7222" w:type="dxa"/>
          </w:tcPr>
          <w:p w14:paraId="2FBEB62B" w14:textId="77777777" w:rsidR="00EA46E8" w:rsidRDefault="00EA46E8" w:rsidP="00C177B6">
            <w:pPr>
              <w:ind w:firstLineChars="0" w:firstLine="0"/>
              <w:rPr>
                <w:rFonts w:hint="eastAsia"/>
              </w:rPr>
            </w:pPr>
          </w:p>
        </w:tc>
      </w:tr>
      <w:tr w:rsidR="00EA46E8" w14:paraId="06A46A9D" w14:textId="77777777" w:rsidTr="00C177B6">
        <w:tc>
          <w:tcPr>
            <w:tcW w:w="1838" w:type="dxa"/>
          </w:tcPr>
          <w:p w14:paraId="5CEB58C0" w14:textId="77777777" w:rsidR="00EA46E8" w:rsidRDefault="00EA46E8" w:rsidP="00C177B6">
            <w:pPr>
              <w:ind w:firstLineChars="0" w:firstLine="0"/>
              <w:rPr>
                <w:rFonts w:hint="eastAsia"/>
              </w:rPr>
            </w:pPr>
            <w:r>
              <w:rPr>
                <w:rFonts w:hint="eastAsia"/>
              </w:rPr>
              <w:t>关键方法说明</w:t>
            </w:r>
          </w:p>
        </w:tc>
        <w:tc>
          <w:tcPr>
            <w:tcW w:w="7222" w:type="dxa"/>
          </w:tcPr>
          <w:p w14:paraId="4BB8ABD2" w14:textId="77777777" w:rsidR="00EA46E8" w:rsidRDefault="00EA46E8" w:rsidP="00C177B6">
            <w:pPr>
              <w:ind w:firstLineChars="0" w:firstLine="0"/>
              <w:rPr>
                <w:rFonts w:hint="eastAsia"/>
              </w:rPr>
            </w:pPr>
          </w:p>
        </w:tc>
      </w:tr>
    </w:tbl>
    <w:p w14:paraId="75D697AE" w14:textId="77777777" w:rsidR="00EA46E8" w:rsidRPr="00CE07E1" w:rsidRDefault="00EA46E8" w:rsidP="00CE07E1">
      <w:pPr>
        <w:ind w:firstLine="480"/>
        <w:rPr>
          <w:rFonts w:hint="eastAsia"/>
        </w:rPr>
      </w:pPr>
    </w:p>
    <w:p w14:paraId="5091BEEC" w14:textId="31F69A77" w:rsidR="0006087F" w:rsidRDefault="006908A6" w:rsidP="00CE07E1">
      <w:pPr>
        <w:pStyle w:val="2"/>
        <w:numPr>
          <w:ilvl w:val="1"/>
          <w:numId w:val="9"/>
        </w:numPr>
        <w:ind w:firstLineChars="0"/>
      </w:pPr>
      <w:bookmarkStart w:id="1024" w:name="_Toc439577529"/>
      <w:r>
        <w:rPr>
          <w:rFonts w:hint="eastAsia"/>
        </w:rPr>
        <w:t>实现</w:t>
      </w:r>
      <w:bookmarkEnd w:id="1024"/>
    </w:p>
    <w:p w14:paraId="2D946BC1" w14:textId="55CED3AB" w:rsid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0B45A2E0" w14:textId="67D2A151" w:rsidR="00F41A3F" w:rsidRDefault="00F41A3F" w:rsidP="00CE07E1">
      <w:pPr>
        <w:pStyle w:val="a7"/>
        <w:ind w:left="567" w:firstLineChars="0" w:firstLine="0"/>
      </w:pPr>
      <w:r>
        <w:rPr>
          <w:rFonts w:hint="eastAsia"/>
        </w:rPr>
        <w:t>对</w:t>
      </w:r>
      <w:r>
        <w:t>移动端的</w:t>
      </w:r>
      <w:r>
        <w:rPr>
          <w:rFonts w:hint="eastAsia"/>
        </w:rPr>
        <w:t>接口设计</w:t>
      </w:r>
    </w:p>
    <w:p w14:paraId="0E3A6CD6" w14:textId="77777777" w:rsidR="00AC0CBE" w:rsidRDefault="00AC0CBE" w:rsidP="00AC0CBE">
      <w:pPr>
        <w:pStyle w:val="a7"/>
        <w:ind w:firstLineChars="0" w:firstLine="0"/>
      </w:pPr>
      <w:r>
        <w:t xml:space="preserve">RESTful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r>
        <w:rPr>
          <w:rFonts w:hint="eastAsia"/>
        </w:rPr>
        <w:t>RESTful</w:t>
      </w:r>
      <w:r>
        <w:t>网络服务具有轻量级、</w:t>
      </w:r>
      <w:r>
        <w:rPr>
          <w:rFonts w:hint="eastAsia"/>
        </w:rPr>
        <w:t>高</w:t>
      </w:r>
      <w:r>
        <w:t>可扩展性和高可维护性的特点，非常普遍的用于基于网络的应用的</w:t>
      </w:r>
      <w:r>
        <w:t>API</w:t>
      </w:r>
      <w:r>
        <w:t>的实现。</w:t>
      </w:r>
    </w:p>
    <w:p w14:paraId="386B7A2A" w14:textId="6F6F8BCC" w:rsidR="00AC0CBE" w:rsidRPr="00CE07E1" w:rsidRDefault="00AC0CBE" w:rsidP="00AC0CBE">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241E04AD" w14:textId="01B91514" w:rsidR="006908A6" w:rsidRDefault="00527BF3" w:rsidP="006908A6">
      <w:pPr>
        <w:pStyle w:val="a7"/>
        <w:ind w:firstLineChars="0" w:firstLine="0"/>
      </w:pPr>
      <w:r>
        <w:t>进行数据通信</w:t>
      </w:r>
      <w:r w:rsidR="001C5C79">
        <w:t>。</w:t>
      </w:r>
      <w:r w:rsidR="001C5C79">
        <w:rPr>
          <w:rFonts w:hint="eastAsia"/>
        </w:rPr>
        <w:t>在</w:t>
      </w:r>
      <w:r w:rsidR="001C5C79">
        <w:t>REST</w:t>
      </w:r>
      <w:r w:rsidR="001C5C79">
        <w:t>架构中，</w:t>
      </w:r>
      <w:r w:rsidR="006A04F6">
        <w:t>REST</w:t>
      </w:r>
      <w:r w:rsidR="006A04F6">
        <w:t>服务器提供对资源的访问，</w:t>
      </w:r>
      <w:r w:rsidR="006A04F6">
        <w:rPr>
          <w:rFonts w:hint="eastAsia"/>
        </w:rPr>
        <w:t>REST</w:t>
      </w:r>
      <w:r w:rsidR="006A04F6">
        <w:t>客户端访问并展示资源，</w:t>
      </w:r>
      <w:r w:rsidR="006A04F6">
        <w:rPr>
          <w:rFonts w:hint="eastAsia"/>
        </w:rPr>
        <w:t>其中</w:t>
      </w:r>
      <w:r w:rsidR="006A04F6">
        <w:t>资源被</w:t>
      </w:r>
      <w:r w:rsidR="006A04F6">
        <w:t>URI</w:t>
      </w:r>
      <w:r w:rsidR="006A04F6">
        <w:t>表示，</w:t>
      </w:r>
      <w:r w:rsidR="006A04F6">
        <w:rPr>
          <w:rFonts w:hint="eastAsia"/>
        </w:rPr>
        <w:t>JSON</w:t>
      </w:r>
      <w:r w:rsidR="006A04F6">
        <w:t>在</w:t>
      </w:r>
      <w:r w:rsidR="006A04F6">
        <w:t>web</w:t>
      </w:r>
      <w:r w:rsidR="006A04F6">
        <w:t>服务中是最</w:t>
      </w:r>
      <w:r w:rsidR="006A04F6">
        <w:rPr>
          <w:rFonts w:hint="eastAsia"/>
        </w:rPr>
        <w:t>流行</w:t>
      </w:r>
      <w:r w:rsidR="006A04F6">
        <w:t>的资源格式。</w:t>
      </w:r>
    </w:p>
    <w:p w14:paraId="7924B205" w14:textId="5C3DE86D" w:rsidR="007C1234" w:rsidRDefault="004C255D" w:rsidP="006908A6">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4C255D" w14:paraId="5CBE09E6" w14:textId="77777777" w:rsidTr="004C255D">
        <w:tc>
          <w:tcPr>
            <w:tcW w:w="4643" w:type="dxa"/>
          </w:tcPr>
          <w:p w14:paraId="25001686" w14:textId="05BD2789" w:rsidR="004C255D" w:rsidRDefault="004C255D" w:rsidP="006908A6">
            <w:pPr>
              <w:pStyle w:val="a7"/>
              <w:ind w:firstLineChars="0" w:firstLine="0"/>
            </w:pPr>
            <w:r>
              <w:t>HTTP</w:t>
            </w:r>
            <w:r>
              <w:t>方法</w:t>
            </w:r>
          </w:p>
        </w:tc>
        <w:tc>
          <w:tcPr>
            <w:tcW w:w="4643" w:type="dxa"/>
          </w:tcPr>
          <w:p w14:paraId="0F6CD1EC" w14:textId="16C3F6F2" w:rsidR="004C255D" w:rsidRDefault="004C255D" w:rsidP="006908A6">
            <w:pPr>
              <w:pStyle w:val="a7"/>
              <w:ind w:firstLineChars="0" w:firstLine="0"/>
            </w:pPr>
            <w:r>
              <w:t>REST</w:t>
            </w:r>
            <w:r>
              <w:t>架构中的语义</w:t>
            </w:r>
          </w:p>
        </w:tc>
      </w:tr>
      <w:tr w:rsidR="004C255D" w14:paraId="2580424A" w14:textId="77777777" w:rsidTr="004C255D">
        <w:tc>
          <w:tcPr>
            <w:tcW w:w="4643" w:type="dxa"/>
          </w:tcPr>
          <w:p w14:paraId="018E9B1E" w14:textId="76E556F6" w:rsidR="004C255D" w:rsidRDefault="004C255D" w:rsidP="006908A6">
            <w:pPr>
              <w:pStyle w:val="a7"/>
              <w:ind w:firstLineChars="0" w:firstLine="0"/>
            </w:pPr>
            <w:r>
              <w:t>GET</w:t>
            </w:r>
          </w:p>
        </w:tc>
        <w:tc>
          <w:tcPr>
            <w:tcW w:w="4643" w:type="dxa"/>
          </w:tcPr>
          <w:p w14:paraId="56E18A37" w14:textId="7AA60C50" w:rsidR="004C255D" w:rsidRDefault="004C255D" w:rsidP="006908A6">
            <w:pPr>
              <w:pStyle w:val="a7"/>
              <w:ind w:firstLineChars="0" w:firstLine="0"/>
            </w:pPr>
            <w:r>
              <w:t>对资源的只读访问</w:t>
            </w:r>
          </w:p>
        </w:tc>
      </w:tr>
      <w:tr w:rsidR="004C255D" w14:paraId="1BB51CE3" w14:textId="77777777" w:rsidTr="004C255D">
        <w:tc>
          <w:tcPr>
            <w:tcW w:w="4643" w:type="dxa"/>
          </w:tcPr>
          <w:p w14:paraId="447BDBD0" w14:textId="49E239A0" w:rsidR="004C255D" w:rsidRDefault="004C255D" w:rsidP="006908A6">
            <w:pPr>
              <w:pStyle w:val="a7"/>
              <w:ind w:firstLineChars="0" w:firstLine="0"/>
            </w:pPr>
            <w:r>
              <w:lastRenderedPageBreak/>
              <w:t>PUT</w:t>
            </w:r>
          </w:p>
        </w:tc>
        <w:tc>
          <w:tcPr>
            <w:tcW w:w="4643" w:type="dxa"/>
          </w:tcPr>
          <w:p w14:paraId="5EAC869D" w14:textId="56349F9B" w:rsidR="004C255D" w:rsidRDefault="004C255D" w:rsidP="006908A6">
            <w:pPr>
              <w:pStyle w:val="a7"/>
              <w:ind w:firstLineChars="0" w:firstLine="0"/>
            </w:pPr>
            <w:r>
              <w:t>创建一个新资源</w:t>
            </w:r>
          </w:p>
        </w:tc>
      </w:tr>
      <w:tr w:rsidR="004C255D" w14:paraId="7FB41BE4" w14:textId="77777777" w:rsidTr="004C255D">
        <w:tc>
          <w:tcPr>
            <w:tcW w:w="4643" w:type="dxa"/>
          </w:tcPr>
          <w:p w14:paraId="0E2200DE" w14:textId="58310EF1" w:rsidR="004C255D" w:rsidRDefault="004C255D" w:rsidP="006908A6">
            <w:pPr>
              <w:pStyle w:val="a7"/>
              <w:ind w:firstLineChars="0" w:firstLine="0"/>
            </w:pPr>
            <w:r>
              <w:t>DELETE</w:t>
            </w:r>
          </w:p>
        </w:tc>
        <w:tc>
          <w:tcPr>
            <w:tcW w:w="4643" w:type="dxa"/>
          </w:tcPr>
          <w:p w14:paraId="4987F44D" w14:textId="3BDBCF22" w:rsidR="004C255D" w:rsidRDefault="004C255D" w:rsidP="006908A6">
            <w:pPr>
              <w:pStyle w:val="a7"/>
              <w:ind w:firstLineChars="0" w:firstLine="0"/>
            </w:pPr>
            <w:r>
              <w:rPr>
                <w:rFonts w:hint="eastAsia"/>
              </w:rPr>
              <w:t>移除</w:t>
            </w:r>
            <w:r>
              <w:t>一个已有资源</w:t>
            </w:r>
          </w:p>
        </w:tc>
      </w:tr>
      <w:tr w:rsidR="004C255D" w14:paraId="1F2598BF" w14:textId="77777777" w:rsidTr="004C255D">
        <w:tc>
          <w:tcPr>
            <w:tcW w:w="4643" w:type="dxa"/>
          </w:tcPr>
          <w:p w14:paraId="3B9EE593" w14:textId="2EB1B2F9" w:rsidR="004C255D" w:rsidRDefault="004C255D" w:rsidP="006908A6">
            <w:pPr>
              <w:pStyle w:val="a7"/>
              <w:ind w:firstLineChars="0" w:firstLine="0"/>
            </w:pPr>
            <w:r>
              <w:t>POST</w:t>
            </w:r>
          </w:p>
        </w:tc>
        <w:tc>
          <w:tcPr>
            <w:tcW w:w="4643" w:type="dxa"/>
          </w:tcPr>
          <w:p w14:paraId="59DA1A08" w14:textId="5F9C3D2C" w:rsidR="004C255D" w:rsidRDefault="004C255D" w:rsidP="006908A6">
            <w:pPr>
              <w:pStyle w:val="a7"/>
              <w:ind w:firstLineChars="0" w:firstLine="0"/>
            </w:pPr>
            <w:r>
              <w:t>更新一个已有资源或创建一个新资源</w:t>
            </w:r>
          </w:p>
        </w:tc>
      </w:tr>
      <w:tr w:rsidR="004C255D" w14:paraId="20CBA3B2" w14:textId="77777777" w:rsidTr="004C255D">
        <w:tc>
          <w:tcPr>
            <w:tcW w:w="4643" w:type="dxa"/>
          </w:tcPr>
          <w:p w14:paraId="0061AA30" w14:textId="07E3AA6A" w:rsidR="004C255D" w:rsidRDefault="004C255D" w:rsidP="006908A6">
            <w:pPr>
              <w:pStyle w:val="a7"/>
              <w:ind w:firstLineChars="0" w:firstLine="0"/>
            </w:pPr>
            <w:r>
              <w:t>OPTIONS</w:t>
            </w:r>
          </w:p>
        </w:tc>
        <w:tc>
          <w:tcPr>
            <w:tcW w:w="4643" w:type="dxa"/>
          </w:tcPr>
          <w:p w14:paraId="3DCA9BE6" w14:textId="1DF8F118" w:rsidR="004C255D" w:rsidRDefault="004C255D" w:rsidP="006908A6">
            <w:pPr>
              <w:pStyle w:val="a7"/>
              <w:ind w:firstLineChars="0" w:firstLine="0"/>
            </w:pPr>
            <w:r>
              <w:t>得到一个资源所支持的操作类型</w:t>
            </w:r>
          </w:p>
        </w:tc>
      </w:tr>
    </w:tbl>
    <w:p w14:paraId="4E0A8B4B" w14:textId="77777777" w:rsidR="004C255D" w:rsidRDefault="004C255D" w:rsidP="006908A6">
      <w:pPr>
        <w:pStyle w:val="a7"/>
        <w:ind w:firstLineChars="0" w:firstLine="0"/>
      </w:pPr>
    </w:p>
    <w:p w14:paraId="733E4AF6" w14:textId="09823159" w:rsidR="004C255D" w:rsidRDefault="00567BBF" w:rsidP="006908A6">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r>
        <w:t>RESTful</w:t>
      </w:r>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交换正适合使用</w:t>
      </w:r>
      <w:r>
        <w:t>REST</w:t>
      </w:r>
      <w:r>
        <w:t>架构来实现。</w:t>
      </w:r>
    </w:p>
    <w:p w14:paraId="62F86B18" w14:textId="75E398BB" w:rsidR="00B610AD" w:rsidRDefault="00B277FC" w:rsidP="006908A6">
      <w:pPr>
        <w:pStyle w:val="a7"/>
        <w:ind w:firstLineChars="0" w:firstLine="0"/>
      </w:pPr>
      <w:r>
        <w:t xml:space="preserve">JAX-RS, Java API for RESTful Services, </w:t>
      </w:r>
      <w:r>
        <w:t>是</w:t>
      </w:r>
      <w:r>
        <w:t>Java</w:t>
      </w:r>
      <w:r>
        <w:t>语言为开发</w:t>
      </w:r>
      <w:r>
        <w:t>RESTful</w:t>
      </w:r>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言开发</w:t>
      </w:r>
      <w:r>
        <w:rPr>
          <w:rFonts w:hint="eastAsia"/>
        </w:rPr>
        <w:t>REST</w:t>
      </w:r>
      <w:r>
        <w:t>ful web</w:t>
      </w:r>
      <w:r>
        <w:t>服务提供了便利条件。</w:t>
      </w:r>
      <w:r>
        <w:rPr>
          <w:rFonts w:hint="eastAsia"/>
        </w:rPr>
        <w:t>开源</w:t>
      </w:r>
      <w:r>
        <w:t>社区也开发了众多的符合</w:t>
      </w:r>
      <w:r>
        <w:t>JAX-RS</w:t>
      </w:r>
      <w:r>
        <w:rPr>
          <w:rFonts w:hint="eastAsia"/>
        </w:rPr>
        <w:t>标准</w:t>
      </w:r>
      <w:r>
        <w:t>的</w:t>
      </w:r>
      <w:r w:rsidR="00D03377">
        <w:t>框架，</w:t>
      </w:r>
      <w:r w:rsidR="00D03377">
        <w:rPr>
          <w:rFonts w:hint="eastAsia"/>
        </w:rPr>
        <w:t>其中</w:t>
      </w:r>
      <w:r w:rsidR="00D03377">
        <w:t>Jersey</w:t>
      </w:r>
      <w:r w:rsidR="00D03377">
        <w:t>就是一款优秀的产品级、</w:t>
      </w:r>
      <w:r w:rsidR="00D03377">
        <w:rPr>
          <w:rFonts w:hint="eastAsia"/>
        </w:rPr>
        <w:t>开源</w:t>
      </w:r>
      <w:r w:rsidR="00D03377">
        <w:t>的作为</w:t>
      </w:r>
      <w:r w:rsidR="00D03377">
        <w:t>JAX-RS</w:t>
      </w:r>
      <w:r w:rsidR="00D03377">
        <w:t>标准实现的框架。</w:t>
      </w:r>
    </w:p>
    <w:p w14:paraId="78C3C71E" w14:textId="3767379E" w:rsidR="001977C1" w:rsidRDefault="001977C1" w:rsidP="006908A6">
      <w:pPr>
        <w:pStyle w:val="a7"/>
        <w:ind w:firstLineChars="0" w:firstLine="0"/>
      </w:pPr>
      <w:r>
        <w:rPr>
          <w:rFonts w:hint="eastAsia"/>
          <w:noProof/>
        </w:rPr>
        <w:drawing>
          <wp:anchor distT="0" distB="0" distL="114300" distR="114300" simplePos="0" relativeHeight="251705344" behindDoc="0" locked="0" layoutInCell="1" allowOverlap="1" wp14:anchorId="17D336DB" wp14:editId="5FE0B191">
            <wp:simplePos x="0" y="0"/>
            <wp:positionH relativeFrom="column">
              <wp:posOffset>26035</wp:posOffset>
            </wp:positionH>
            <wp:positionV relativeFrom="paragraph">
              <wp:posOffset>32766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D2786" w14:textId="55995661" w:rsidR="00567BBF" w:rsidRDefault="00567BBF" w:rsidP="006908A6">
      <w:pPr>
        <w:pStyle w:val="a7"/>
        <w:ind w:firstLineChars="0" w:firstLine="0"/>
      </w:pPr>
    </w:p>
    <w:p w14:paraId="4A08F9CB" w14:textId="65F0F4C5" w:rsidR="001977C1" w:rsidRDefault="00FA125C" w:rsidP="006908A6">
      <w:pPr>
        <w:pStyle w:val="a7"/>
        <w:ind w:firstLineChars="0" w:firstLine="0"/>
      </w:pPr>
      <w:r>
        <w:rPr>
          <w:rFonts w:hint="eastAsia"/>
        </w:rPr>
        <w:t>推送</w:t>
      </w:r>
    </w:p>
    <w:p w14:paraId="67EB226C" w14:textId="77777777" w:rsidR="00FA125C" w:rsidRDefault="00FA125C" w:rsidP="006908A6">
      <w:pPr>
        <w:pStyle w:val="a7"/>
        <w:ind w:firstLineChars="0" w:firstLine="0"/>
        <w:rPr>
          <w:rFonts w:hint="eastAsia"/>
        </w:rPr>
      </w:pPr>
    </w:p>
    <w:p w14:paraId="74EA44DF" w14:textId="77777777" w:rsidR="001977C1" w:rsidRPr="006908A6" w:rsidRDefault="001977C1" w:rsidP="006908A6">
      <w:pPr>
        <w:pStyle w:val="a7"/>
        <w:ind w:firstLineChars="0" w:firstLine="0"/>
      </w:pPr>
    </w:p>
    <w:p w14:paraId="426AF7BA" w14:textId="043A3B60" w:rsidR="009A622C" w:rsidRPr="00696F1B" w:rsidRDefault="00981405" w:rsidP="00696F1B">
      <w:pPr>
        <w:pStyle w:val="1"/>
        <w:spacing w:afterLines="200" w:after="652"/>
        <w:ind w:firstLineChars="0" w:firstLine="0"/>
        <w:rPr>
          <w:b/>
        </w:rPr>
      </w:pPr>
      <w:bookmarkStart w:id="1025" w:name="_Toc439577530"/>
      <w:r>
        <w:rPr>
          <w:rFonts w:hint="eastAsia"/>
        </w:rPr>
        <w:t>第五章</w:t>
      </w:r>
      <w:r w:rsidR="00D0615B">
        <w:rPr>
          <w:rFonts w:hint="eastAsia"/>
        </w:rPr>
        <w:t xml:space="preserve"> </w:t>
      </w:r>
      <w:bookmarkEnd w:id="1021"/>
      <w:bookmarkEnd w:id="1022"/>
      <w:r w:rsidR="009155DB">
        <w:rPr>
          <w:rFonts w:hint="eastAsia"/>
        </w:rPr>
        <w:t>系统</w:t>
      </w:r>
      <w:r w:rsidR="00393B43">
        <w:t>部署与</w:t>
      </w:r>
      <w:r w:rsidR="009155DB">
        <w:rPr>
          <w:rFonts w:hint="eastAsia"/>
        </w:rPr>
        <w:t>测试</w:t>
      </w:r>
      <w:bookmarkEnd w:id="1025"/>
    </w:p>
    <w:p w14:paraId="6DF96EB1" w14:textId="588E0208"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6" w:name="_Toc375340536"/>
      <w:bookmarkStart w:id="1027" w:name="_Toc375381835"/>
      <w:bookmarkStart w:id="1028" w:name="_Toc375387191"/>
      <w:bookmarkStart w:id="1029" w:name="_Toc375391330"/>
      <w:bookmarkStart w:id="1030" w:name="_Toc375391420"/>
      <w:bookmarkStart w:id="1031" w:name="_Toc375393095"/>
      <w:bookmarkStart w:id="1032" w:name="_Toc375412195"/>
      <w:bookmarkStart w:id="1033" w:name="_Toc375412283"/>
      <w:bookmarkStart w:id="1034" w:name="_Toc375412663"/>
      <w:bookmarkStart w:id="1035" w:name="_Toc375423806"/>
      <w:bookmarkStart w:id="1036" w:name="_Toc375578247"/>
      <w:bookmarkStart w:id="1037" w:name="_Toc375769725"/>
      <w:bookmarkStart w:id="1038" w:name="_Toc375770077"/>
      <w:bookmarkStart w:id="1039" w:name="_Toc375770334"/>
      <w:bookmarkStart w:id="1040" w:name="_Toc376006509"/>
      <w:bookmarkStart w:id="1041" w:name="_Toc376024840"/>
      <w:bookmarkStart w:id="1042" w:name="_Toc405320990"/>
      <w:bookmarkStart w:id="1043" w:name="_Toc405930028"/>
      <w:bookmarkStart w:id="1044" w:name="_Toc405982964"/>
      <w:bookmarkStart w:id="1045" w:name="_Toc406252782"/>
      <w:bookmarkStart w:id="1046" w:name="_Toc406343917"/>
      <w:bookmarkStart w:id="1047" w:name="_Toc406434135"/>
      <w:bookmarkStart w:id="1048" w:name="_Toc406512587"/>
      <w:bookmarkStart w:id="1049" w:name="_Toc406514505"/>
      <w:bookmarkStart w:id="1050" w:name="_Toc406514592"/>
      <w:bookmarkStart w:id="1051" w:name="_Toc406514682"/>
      <w:bookmarkStart w:id="1052" w:name="_Toc406514770"/>
      <w:bookmarkStart w:id="1053" w:name="_Toc406514858"/>
      <w:bookmarkStart w:id="1054" w:name="_Toc406946267"/>
      <w:bookmarkStart w:id="1055" w:name="_Toc406959386"/>
      <w:bookmarkStart w:id="1056" w:name="_Toc406959473"/>
      <w:bookmarkStart w:id="1057" w:name="_Toc407474113"/>
      <w:bookmarkStart w:id="1058" w:name="_Toc407479300"/>
      <w:bookmarkStart w:id="1059" w:name="_Toc407526885"/>
      <w:bookmarkStart w:id="1060" w:name="_Toc407650724"/>
      <w:bookmarkStart w:id="1061" w:name="_Toc408404116"/>
      <w:bookmarkStart w:id="1062" w:name="_Toc437364337"/>
      <w:bookmarkStart w:id="1063" w:name="_Toc437960218"/>
      <w:bookmarkStart w:id="1064" w:name="_Toc437960436"/>
      <w:bookmarkStart w:id="1065" w:name="_Toc437960510"/>
      <w:bookmarkStart w:id="1066" w:name="_Toc437961696"/>
      <w:bookmarkStart w:id="1067" w:name="_Toc438026021"/>
      <w:bookmarkStart w:id="1068" w:name="_Toc438047585"/>
      <w:bookmarkStart w:id="1069" w:name="_Toc438205186"/>
      <w:bookmarkStart w:id="1070" w:name="_Toc439577403"/>
      <w:bookmarkStart w:id="1071" w:name="_Toc439577531"/>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2" w:name="_Toc375340537"/>
      <w:bookmarkStart w:id="1073" w:name="_Toc375381836"/>
      <w:bookmarkStart w:id="1074" w:name="_Toc375387192"/>
      <w:bookmarkStart w:id="1075" w:name="_Toc375391331"/>
      <w:bookmarkStart w:id="1076" w:name="_Toc375391421"/>
      <w:bookmarkStart w:id="1077" w:name="_Toc375393096"/>
      <w:bookmarkStart w:id="1078" w:name="_Toc375412196"/>
      <w:bookmarkStart w:id="1079" w:name="_Toc375412284"/>
      <w:bookmarkStart w:id="1080" w:name="_Toc375412664"/>
      <w:bookmarkStart w:id="1081" w:name="_Toc375423807"/>
      <w:bookmarkStart w:id="1082" w:name="_Toc375578248"/>
      <w:bookmarkStart w:id="1083" w:name="_Toc375769726"/>
      <w:bookmarkStart w:id="1084" w:name="_Toc375770078"/>
      <w:bookmarkStart w:id="1085" w:name="_Toc375770335"/>
      <w:bookmarkStart w:id="1086" w:name="_Toc376006510"/>
      <w:bookmarkStart w:id="1087" w:name="_Toc376024841"/>
      <w:bookmarkStart w:id="1088" w:name="_Toc405320991"/>
      <w:bookmarkStart w:id="1089" w:name="_Toc405930029"/>
      <w:bookmarkStart w:id="1090" w:name="_Toc405982965"/>
      <w:bookmarkStart w:id="1091" w:name="_Toc406252783"/>
      <w:bookmarkStart w:id="1092" w:name="_Toc406343918"/>
      <w:bookmarkStart w:id="1093" w:name="_Toc406434136"/>
      <w:bookmarkStart w:id="1094" w:name="_Toc406512588"/>
      <w:bookmarkStart w:id="1095" w:name="_Toc406514506"/>
      <w:bookmarkStart w:id="1096" w:name="_Toc406514593"/>
      <w:bookmarkStart w:id="1097" w:name="_Toc406514683"/>
      <w:bookmarkStart w:id="1098" w:name="_Toc406514771"/>
      <w:bookmarkStart w:id="1099" w:name="_Toc406514859"/>
      <w:bookmarkStart w:id="1100" w:name="_Toc406946268"/>
      <w:bookmarkStart w:id="1101" w:name="_Toc406959387"/>
      <w:bookmarkStart w:id="1102" w:name="_Toc406959474"/>
      <w:bookmarkStart w:id="1103" w:name="_Toc407474114"/>
      <w:bookmarkStart w:id="1104" w:name="_Toc407479301"/>
      <w:bookmarkStart w:id="1105" w:name="_Toc407526886"/>
      <w:bookmarkStart w:id="1106" w:name="_Toc407650725"/>
      <w:bookmarkStart w:id="1107" w:name="_Toc408404117"/>
      <w:bookmarkStart w:id="1108" w:name="_Toc437364338"/>
      <w:bookmarkStart w:id="1109" w:name="_Toc437960219"/>
      <w:bookmarkStart w:id="1110" w:name="_Toc437960437"/>
      <w:bookmarkStart w:id="1111" w:name="_Toc437960511"/>
      <w:bookmarkStart w:id="1112" w:name="_Toc437961697"/>
      <w:bookmarkStart w:id="1113" w:name="_Toc438026022"/>
      <w:bookmarkStart w:id="1114" w:name="_Toc438047586"/>
      <w:bookmarkStart w:id="1115" w:name="_Toc438205187"/>
      <w:bookmarkStart w:id="1116" w:name="_Toc439577404"/>
      <w:bookmarkStart w:id="1117" w:name="_Toc439577532"/>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8" w:name="_Toc375340538"/>
      <w:bookmarkStart w:id="1119" w:name="_Toc375381837"/>
      <w:bookmarkStart w:id="1120" w:name="_Toc375387193"/>
      <w:bookmarkStart w:id="1121" w:name="_Toc375391332"/>
      <w:bookmarkStart w:id="1122" w:name="_Toc375391422"/>
      <w:bookmarkStart w:id="1123" w:name="_Toc375393097"/>
      <w:bookmarkStart w:id="1124" w:name="_Toc375412197"/>
      <w:bookmarkStart w:id="1125" w:name="_Toc375412285"/>
      <w:bookmarkStart w:id="1126" w:name="_Toc375412665"/>
      <w:bookmarkStart w:id="1127" w:name="_Toc375423808"/>
      <w:bookmarkStart w:id="1128" w:name="_Toc375578249"/>
      <w:bookmarkStart w:id="1129" w:name="_Toc375769727"/>
      <w:bookmarkStart w:id="1130" w:name="_Toc375770079"/>
      <w:bookmarkStart w:id="1131" w:name="_Toc375770336"/>
      <w:bookmarkStart w:id="1132" w:name="_Toc376006511"/>
      <w:bookmarkStart w:id="1133" w:name="_Toc376024842"/>
      <w:bookmarkStart w:id="1134" w:name="_Toc405320992"/>
      <w:bookmarkStart w:id="1135" w:name="_Toc405930030"/>
      <w:bookmarkStart w:id="1136" w:name="_Toc405982966"/>
      <w:bookmarkStart w:id="1137" w:name="_Toc406252784"/>
      <w:bookmarkStart w:id="1138" w:name="_Toc406343919"/>
      <w:bookmarkStart w:id="1139" w:name="_Toc406434137"/>
      <w:bookmarkStart w:id="1140" w:name="_Toc406512589"/>
      <w:bookmarkStart w:id="1141" w:name="_Toc406514507"/>
      <w:bookmarkStart w:id="1142" w:name="_Toc406514594"/>
      <w:bookmarkStart w:id="1143" w:name="_Toc406514684"/>
      <w:bookmarkStart w:id="1144" w:name="_Toc406514772"/>
      <w:bookmarkStart w:id="1145" w:name="_Toc406514860"/>
      <w:bookmarkStart w:id="1146" w:name="_Toc406946269"/>
      <w:bookmarkStart w:id="1147" w:name="_Toc406959388"/>
      <w:bookmarkStart w:id="1148" w:name="_Toc406959475"/>
      <w:bookmarkStart w:id="1149" w:name="_Toc407474115"/>
      <w:bookmarkStart w:id="1150" w:name="_Toc407479302"/>
      <w:bookmarkStart w:id="1151" w:name="_Toc407526887"/>
      <w:bookmarkStart w:id="1152" w:name="_Toc407650726"/>
      <w:bookmarkStart w:id="1153" w:name="_Toc408404118"/>
      <w:bookmarkStart w:id="1154" w:name="_Toc437364339"/>
      <w:bookmarkStart w:id="1155" w:name="_Toc437960220"/>
      <w:bookmarkStart w:id="1156" w:name="_Toc437960438"/>
      <w:bookmarkStart w:id="1157" w:name="_Toc437960512"/>
      <w:bookmarkStart w:id="1158" w:name="_Toc437961698"/>
      <w:bookmarkStart w:id="1159" w:name="_Toc438026023"/>
      <w:bookmarkStart w:id="1160" w:name="_Toc438047587"/>
      <w:bookmarkStart w:id="1161" w:name="_Toc438205188"/>
      <w:bookmarkStart w:id="1162" w:name="_Toc439577405"/>
      <w:bookmarkStart w:id="1163" w:name="_Toc439577533"/>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4" w:name="_Toc375340539"/>
      <w:bookmarkStart w:id="1165" w:name="_Toc375381838"/>
      <w:bookmarkStart w:id="1166" w:name="_Toc375387194"/>
      <w:bookmarkStart w:id="1167" w:name="_Toc375391333"/>
      <w:bookmarkStart w:id="1168" w:name="_Toc375391423"/>
      <w:bookmarkStart w:id="1169" w:name="_Toc375393098"/>
      <w:bookmarkStart w:id="1170" w:name="_Toc375412198"/>
      <w:bookmarkStart w:id="1171" w:name="_Toc375412286"/>
      <w:bookmarkStart w:id="1172" w:name="_Toc375412666"/>
      <w:bookmarkStart w:id="1173" w:name="_Toc375423809"/>
      <w:bookmarkStart w:id="1174" w:name="_Toc375578250"/>
      <w:bookmarkStart w:id="1175" w:name="_Toc375769728"/>
      <w:bookmarkStart w:id="1176" w:name="_Toc375770080"/>
      <w:bookmarkStart w:id="1177" w:name="_Toc375770337"/>
      <w:bookmarkStart w:id="1178" w:name="_Toc376006512"/>
      <w:bookmarkStart w:id="1179" w:name="_Toc376024843"/>
      <w:bookmarkStart w:id="1180" w:name="_Toc405320993"/>
      <w:bookmarkStart w:id="1181" w:name="_Toc405930031"/>
      <w:bookmarkStart w:id="1182" w:name="_Toc405982967"/>
      <w:bookmarkStart w:id="1183" w:name="_Toc406252785"/>
      <w:bookmarkStart w:id="1184" w:name="_Toc406343920"/>
      <w:bookmarkStart w:id="1185" w:name="_Toc406434138"/>
      <w:bookmarkStart w:id="1186" w:name="_Toc406512590"/>
      <w:bookmarkStart w:id="1187" w:name="_Toc406514508"/>
      <w:bookmarkStart w:id="1188" w:name="_Toc406514595"/>
      <w:bookmarkStart w:id="1189" w:name="_Toc406514685"/>
      <w:bookmarkStart w:id="1190" w:name="_Toc406514773"/>
      <w:bookmarkStart w:id="1191" w:name="_Toc406514861"/>
      <w:bookmarkStart w:id="1192" w:name="_Toc406946270"/>
      <w:bookmarkStart w:id="1193" w:name="_Toc406959389"/>
      <w:bookmarkStart w:id="1194" w:name="_Toc406959476"/>
      <w:bookmarkStart w:id="1195" w:name="_Toc407474116"/>
      <w:bookmarkStart w:id="1196" w:name="_Toc407479303"/>
      <w:bookmarkStart w:id="1197" w:name="_Toc407526888"/>
      <w:bookmarkStart w:id="1198" w:name="_Toc407650727"/>
      <w:bookmarkStart w:id="1199" w:name="_Toc408404119"/>
      <w:bookmarkStart w:id="1200" w:name="_Toc437364340"/>
      <w:bookmarkStart w:id="1201" w:name="_Toc437960221"/>
      <w:bookmarkStart w:id="1202" w:name="_Toc437960439"/>
      <w:bookmarkStart w:id="1203" w:name="_Toc437960513"/>
      <w:bookmarkStart w:id="1204" w:name="_Toc437961699"/>
      <w:bookmarkStart w:id="1205" w:name="_Toc438026024"/>
      <w:bookmarkStart w:id="1206" w:name="_Toc438047588"/>
      <w:bookmarkStart w:id="1207" w:name="_Toc438205189"/>
      <w:bookmarkStart w:id="1208" w:name="_Toc439577406"/>
      <w:bookmarkStart w:id="1209" w:name="_Toc439577534"/>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210" w:name="_Toc375340540"/>
      <w:bookmarkStart w:id="1211" w:name="_Toc375381839"/>
      <w:bookmarkStart w:id="1212" w:name="_Toc375387195"/>
      <w:bookmarkStart w:id="1213" w:name="_Toc375391334"/>
      <w:bookmarkStart w:id="1214" w:name="_Toc375391424"/>
      <w:bookmarkStart w:id="1215" w:name="_Toc375393099"/>
      <w:bookmarkStart w:id="1216" w:name="_Toc375412199"/>
      <w:bookmarkStart w:id="1217" w:name="_Toc375412287"/>
      <w:bookmarkStart w:id="1218" w:name="_Toc375412667"/>
      <w:bookmarkStart w:id="1219" w:name="_Toc375423810"/>
      <w:bookmarkStart w:id="1220" w:name="_Toc375578251"/>
      <w:bookmarkStart w:id="1221" w:name="_Toc375769729"/>
      <w:bookmarkStart w:id="1222" w:name="_Toc375770081"/>
      <w:bookmarkStart w:id="1223" w:name="_Toc375770338"/>
      <w:bookmarkStart w:id="1224" w:name="_Toc376006513"/>
      <w:bookmarkStart w:id="1225" w:name="_Toc376024844"/>
      <w:bookmarkStart w:id="1226" w:name="_Toc405320994"/>
      <w:bookmarkStart w:id="1227" w:name="_Toc405930032"/>
      <w:bookmarkStart w:id="1228" w:name="_Toc405982968"/>
      <w:bookmarkStart w:id="1229" w:name="_Toc406252786"/>
      <w:bookmarkStart w:id="1230" w:name="_Toc406343921"/>
      <w:bookmarkStart w:id="1231" w:name="_Toc406434139"/>
      <w:bookmarkStart w:id="1232" w:name="_Toc406512591"/>
      <w:bookmarkStart w:id="1233" w:name="_Toc406514509"/>
      <w:bookmarkStart w:id="1234" w:name="_Toc406514596"/>
      <w:bookmarkStart w:id="1235" w:name="_Toc406514686"/>
      <w:bookmarkStart w:id="1236" w:name="_Toc406514774"/>
      <w:bookmarkStart w:id="1237" w:name="_Toc406514862"/>
      <w:bookmarkStart w:id="1238" w:name="_Toc406946271"/>
      <w:bookmarkStart w:id="1239" w:name="_Toc406959390"/>
      <w:bookmarkStart w:id="1240" w:name="_Toc406959477"/>
      <w:bookmarkStart w:id="1241" w:name="_Toc407474117"/>
      <w:bookmarkStart w:id="1242" w:name="_Toc407479304"/>
      <w:bookmarkStart w:id="1243" w:name="_Toc407526889"/>
      <w:bookmarkStart w:id="1244" w:name="_Toc407650728"/>
      <w:bookmarkStart w:id="1245" w:name="_Toc408404120"/>
      <w:bookmarkStart w:id="1246" w:name="_Toc437364341"/>
      <w:bookmarkStart w:id="1247" w:name="_Toc437960222"/>
      <w:bookmarkStart w:id="1248" w:name="_Toc437960440"/>
      <w:bookmarkStart w:id="1249" w:name="_Toc437960514"/>
      <w:bookmarkStart w:id="1250" w:name="_Toc437961700"/>
      <w:bookmarkStart w:id="1251" w:name="_Toc438026025"/>
      <w:bookmarkStart w:id="1252" w:name="_Toc438047589"/>
      <w:bookmarkStart w:id="1253" w:name="_Toc438205190"/>
      <w:bookmarkStart w:id="1254" w:name="_Toc439577407"/>
      <w:bookmarkStart w:id="1255" w:name="_Toc439577535"/>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712EB1A4" w14:textId="360B26CC" w:rsidR="008E42E9" w:rsidRDefault="009720C7" w:rsidP="008E42E9">
      <w:pPr>
        <w:pStyle w:val="2"/>
        <w:numPr>
          <w:ilvl w:val="1"/>
          <w:numId w:val="10"/>
        </w:numPr>
        <w:spacing w:afterLines="100" w:after="326"/>
        <w:ind w:firstLineChars="0"/>
      </w:pPr>
      <w:bookmarkStart w:id="1256" w:name="_Toc439577536"/>
      <w:r>
        <w:rPr>
          <w:rFonts w:hint="eastAsia"/>
        </w:rPr>
        <w:t>环境搭建</w:t>
      </w:r>
      <w:bookmarkEnd w:id="1256"/>
    </w:p>
    <w:p w14:paraId="73FACDAF" w14:textId="2B9A2BA6" w:rsid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54894D27" w14:textId="0576CBE0" w:rsidR="00EA46E8" w:rsidRPr="00CE07E1" w:rsidRDefault="00EA46E8" w:rsidP="00CE07E1">
      <w:pPr>
        <w:ind w:firstLine="480"/>
        <w:rPr>
          <w:rFonts w:hint="eastAsia"/>
        </w:rPr>
      </w:pPr>
      <w:r>
        <w:t>S</w:t>
      </w:r>
      <w:r>
        <w:rPr>
          <w:rFonts w:hint="eastAsia"/>
        </w:rPr>
        <w:t>pring</w:t>
      </w:r>
      <w:r>
        <w:rPr>
          <w:rFonts w:hint="eastAsia"/>
        </w:rPr>
        <w:t>、</w:t>
      </w:r>
      <w:r>
        <w:rPr>
          <w:rFonts w:hint="eastAsia"/>
        </w:rPr>
        <w:t>Jersey</w:t>
      </w:r>
      <w:r>
        <w:rPr>
          <w:rFonts w:hint="eastAsia"/>
        </w:rPr>
        <w:t>、</w:t>
      </w:r>
      <w:r>
        <w:rPr>
          <w:rFonts w:hint="eastAsia"/>
        </w:rPr>
        <w:t>maven</w:t>
      </w:r>
      <w:r>
        <w:rPr>
          <w:rFonts w:hint="eastAsia"/>
        </w:rPr>
        <w:t>、</w:t>
      </w:r>
      <w:r>
        <w:rPr>
          <w:rFonts w:hint="eastAsia"/>
        </w:rPr>
        <w:t>tomcat</w:t>
      </w:r>
      <w:r>
        <w:rPr>
          <w:rFonts w:hint="eastAsia"/>
        </w:rPr>
        <w:t>、</w:t>
      </w:r>
      <w:r>
        <w:rPr>
          <w:rFonts w:hint="eastAsia"/>
        </w:rPr>
        <w:t>Apache</w:t>
      </w:r>
      <w:r>
        <w:rPr>
          <w:rFonts w:hint="eastAsia"/>
        </w:rPr>
        <w:t>负载均衡模块</w:t>
      </w:r>
      <w:bookmarkStart w:id="1257" w:name="_GoBack"/>
      <w:bookmarkEnd w:id="1257"/>
    </w:p>
    <w:p w14:paraId="4DBFE807" w14:textId="660A09D4" w:rsidR="005B0AA8" w:rsidRDefault="009720C7" w:rsidP="00D528B8">
      <w:pPr>
        <w:pStyle w:val="2"/>
        <w:numPr>
          <w:ilvl w:val="1"/>
          <w:numId w:val="10"/>
        </w:numPr>
        <w:spacing w:beforeLines="100" w:before="326" w:afterLines="100" w:after="326"/>
        <w:ind w:firstLineChars="0"/>
      </w:pPr>
      <w:bookmarkStart w:id="1258" w:name="_Toc439577537"/>
      <w:r>
        <w:rPr>
          <w:rFonts w:hint="eastAsia"/>
        </w:rPr>
        <w:t>分析测试</w:t>
      </w:r>
      <w:bookmarkEnd w:id="1258"/>
    </w:p>
    <w:p w14:paraId="5B100930" w14:textId="0114A3C9" w:rsidR="00CE07E1" w:rsidRDefault="00CE07E1" w:rsidP="00CE07E1">
      <w:pPr>
        <w:ind w:firstLine="480"/>
      </w:pPr>
      <w:r>
        <w:rPr>
          <w:rFonts w:hint="eastAsia"/>
        </w:rPr>
        <w:t>把</w:t>
      </w:r>
      <w:r>
        <w:t>高并发、</w:t>
      </w:r>
      <w:r>
        <w:rPr>
          <w:rFonts w:hint="eastAsia"/>
        </w:rPr>
        <w:t>图片存储</w:t>
      </w:r>
      <w:r>
        <w:t>等放在这</w:t>
      </w:r>
    </w:p>
    <w:p w14:paraId="0FDC023B" w14:textId="77777777" w:rsidR="009C2155" w:rsidRPr="00CE07E1" w:rsidRDefault="009C2155" w:rsidP="00CE07E1">
      <w:pPr>
        <w:ind w:firstLine="480"/>
        <w:rPr>
          <w:rFonts w:hint="eastAsia"/>
        </w:rPr>
      </w:pPr>
    </w:p>
    <w:p w14:paraId="59D81EA1" w14:textId="77777777" w:rsidR="00AE43F1" w:rsidRPr="00DD1E21" w:rsidRDefault="006A181E" w:rsidP="00DD1E21">
      <w:pPr>
        <w:pStyle w:val="1"/>
        <w:spacing w:afterLines="200" w:after="652"/>
        <w:ind w:firstLineChars="0" w:firstLine="0"/>
        <w:rPr>
          <w:b/>
        </w:rPr>
      </w:pPr>
      <w:bookmarkStart w:id="1259" w:name="_Toc318634180"/>
      <w:bookmarkStart w:id="1260" w:name="_Toc406434146"/>
      <w:bookmarkStart w:id="1261" w:name="_Toc406512598"/>
      <w:bookmarkStart w:id="1262" w:name="_Toc439577538"/>
      <w:r>
        <w:rPr>
          <w:rFonts w:hint="eastAsia"/>
        </w:rPr>
        <w:t>第六章</w:t>
      </w:r>
      <w:r>
        <w:rPr>
          <w:rFonts w:hint="eastAsia"/>
        </w:rPr>
        <w:t xml:space="preserve"> </w:t>
      </w:r>
      <w:r w:rsidR="003209DD" w:rsidRPr="004728FF">
        <w:rPr>
          <w:rFonts w:hint="eastAsia"/>
        </w:rPr>
        <w:t>总结与展望</w:t>
      </w:r>
      <w:bookmarkEnd w:id="1023"/>
      <w:bookmarkEnd w:id="1259"/>
      <w:bookmarkEnd w:id="1260"/>
      <w:bookmarkEnd w:id="1261"/>
      <w:bookmarkEnd w:id="126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63" w:name="_Toc375340549"/>
      <w:bookmarkStart w:id="1264" w:name="_Toc375381848"/>
      <w:bookmarkStart w:id="1265" w:name="_Toc375387204"/>
      <w:bookmarkStart w:id="1266" w:name="_Toc375391343"/>
      <w:bookmarkStart w:id="1267" w:name="_Toc375391433"/>
      <w:bookmarkStart w:id="1268" w:name="_Toc375393108"/>
      <w:bookmarkStart w:id="1269" w:name="_Toc375412208"/>
      <w:bookmarkStart w:id="1270" w:name="_Toc375412296"/>
      <w:bookmarkStart w:id="1271" w:name="_Toc375412676"/>
      <w:bookmarkStart w:id="1272" w:name="_Toc375423819"/>
      <w:bookmarkStart w:id="1273" w:name="_Toc375578260"/>
      <w:bookmarkStart w:id="1274" w:name="_Toc375769738"/>
      <w:bookmarkStart w:id="1275" w:name="_Toc375770090"/>
      <w:bookmarkStart w:id="1276" w:name="_Toc375770347"/>
      <w:bookmarkStart w:id="1277" w:name="_Toc376006522"/>
      <w:bookmarkStart w:id="1278" w:name="_Toc376024853"/>
      <w:bookmarkStart w:id="1279" w:name="_Toc405321003"/>
      <w:bookmarkStart w:id="1280" w:name="_Toc405930041"/>
      <w:bookmarkStart w:id="1281" w:name="_Toc405982976"/>
      <w:bookmarkStart w:id="1282" w:name="_Toc406252794"/>
      <w:bookmarkStart w:id="1283" w:name="_Toc406343929"/>
      <w:bookmarkStart w:id="1284" w:name="_Toc406434147"/>
      <w:bookmarkStart w:id="1285" w:name="_Toc406512599"/>
      <w:bookmarkStart w:id="1286" w:name="_Toc406514517"/>
      <w:bookmarkStart w:id="1287" w:name="_Toc406514604"/>
      <w:bookmarkStart w:id="1288" w:name="_Toc406514694"/>
      <w:bookmarkStart w:id="1289" w:name="_Toc406514782"/>
      <w:bookmarkStart w:id="1290" w:name="_Toc406514870"/>
      <w:bookmarkStart w:id="1291" w:name="_Toc406946279"/>
      <w:bookmarkStart w:id="1292" w:name="_Toc406959398"/>
      <w:bookmarkStart w:id="1293" w:name="_Toc406959485"/>
      <w:bookmarkStart w:id="1294" w:name="_Toc407474125"/>
      <w:bookmarkStart w:id="1295" w:name="_Toc407479313"/>
      <w:bookmarkStart w:id="1296" w:name="_Toc407526898"/>
      <w:bookmarkStart w:id="1297" w:name="_Toc407650737"/>
      <w:bookmarkStart w:id="1298" w:name="_Toc408404129"/>
      <w:bookmarkStart w:id="1299" w:name="_Toc437364350"/>
      <w:bookmarkStart w:id="1300" w:name="_Toc437960226"/>
      <w:bookmarkStart w:id="1301" w:name="_Toc437960444"/>
      <w:bookmarkStart w:id="1302" w:name="_Toc437960518"/>
      <w:bookmarkStart w:id="1303" w:name="_Toc437961704"/>
      <w:bookmarkStart w:id="1304" w:name="_Toc438026029"/>
      <w:bookmarkStart w:id="1305" w:name="_Toc438047597"/>
      <w:bookmarkStart w:id="1306" w:name="_Toc438205194"/>
      <w:bookmarkStart w:id="1307" w:name="_Toc439577411"/>
      <w:bookmarkStart w:id="1308" w:name="_Toc439577539"/>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560D292B" w14:textId="7DE82EAE" w:rsidR="008C2D01" w:rsidRDefault="00416CD9" w:rsidP="006908A6">
      <w:pPr>
        <w:pStyle w:val="2"/>
        <w:numPr>
          <w:ilvl w:val="1"/>
          <w:numId w:val="10"/>
        </w:numPr>
        <w:spacing w:afterLines="200" w:after="652"/>
        <w:ind w:firstLineChars="0"/>
      </w:pPr>
      <w:bookmarkStart w:id="1309" w:name="_Toc406434148"/>
      <w:bookmarkStart w:id="1310" w:name="_Toc406512600"/>
      <w:bookmarkStart w:id="1311" w:name="_Toc439577540"/>
      <w:r>
        <w:rPr>
          <w:rFonts w:hint="eastAsia"/>
        </w:rPr>
        <w:t>工作总结</w:t>
      </w:r>
      <w:bookmarkEnd w:id="1309"/>
      <w:bookmarkEnd w:id="1310"/>
      <w:bookmarkEnd w:id="1311"/>
    </w:p>
    <w:p w14:paraId="4F53D720" w14:textId="1BBD4237" w:rsidR="009C2155" w:rsidRDefault="009C2155" w:rsidP="009C2155">
      <w:pPr>
        <w:ind w:firstLine="480"/>
      </w:pPr>
      <w:r>
        <w:rPr>
          <w:rFonts w:hint="eastAsia"/>
        </w:rPr>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Pr>
          <w:rFonts w:hint="eastAsia"/>
        </w:rPr>
        <w:t>性参与</w:t>
      </w:r>
      <w:proofErr w:type="gramEnd"/>
      <w:r>
        <w:rPr>
          <w:rFonts w:hint="eastAsia"/>
        </w:rPr>
        <w:t>式感知数据收集平台上，实现了最基本的任务发布和激励机制的加入，对论文中的激励机制提出设计方案。</w:t>
      </w:r>
    </w:p>
    <w:p w14:paraId="46A1F6B2" w14:textId="28A00A71" w:rsidR="009C2155" w:rsidRDefault="009C2155" w:rsidP="009C2155">
      <w:pPr>
        <w:ind w:firstLine="480"/>
      </w:pPr>
      <w:r>
        <w:rPr>
          <w:rFonts w:hint="eastAsia"/>
        </w:rPr>
        <w:t>论文首先对现有参与式感知环境下的激励机制</w:t>
      </w:r>
      <w:r w:rsidR="005708D3">
        <w:rPr>
          <w:rFonts w:hint="eastAsia"/>
        </w:rPr>
        <w:t>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C8D23B1" w14:textId="77777777" w:rsidR="005708D3" w:rsidRPr="009C2155" w:rsidRDefault="005708D3" w:rsidP="009C2155">
      <w:pPr>
        <w:ind w:firstLine="480"/>
        <w:rPr>
          <w:rFonts w:hint="eastAsia"/>
        </w:rPr>
      </w:pPr>
    </w:p>
    <w:p w14:paraId="51F14092" w14:textId="25D8E571" w:rsidR="000F5862" w:rsidRDefault="00514FAA" w:rsidP="00B55CF2">
      <w:pPr>
        <w:pStyle w:val="2"/>
        <w:numPr>
          <w:ilvl w:val="1"/>
          <w:numId w:val="10"/>
        </w:numPr>
        <w:spacing w:afterLines="200" w:after="652"/>
        <w:ind w:firstLineChars="0"/>
      </w:pPr>
      <w:bookmarkStart w:id="1312" w:name="_Toc406434149"/>
      <w:bookmarkStart w:id="1313" w:name="_Toc406512601"/>
      <w:bookmarkStart w:id="1314" w:name="_Toc439577541"/>
      <w:r>
        <w:rPr>
          <w:rFonts w:hint="eastAsia"/>
        </w:rPr>
        <w:t>工作</w:t>
      </w:r>
      <w:r w:rsidR="00416CD9">
        <w:rPr>
          <w:rFonts w:hint="eastAsia"/>
        </w:rPr>
        <w:t>展望</w:t>
      </w:r>
      <w:bookmarkEnd w:id="1312"/>
      <w:bookmarkEnd w:id="1313"/>
      <w:bookmarkEnd w:id="1314"/>
    </w:p>
    <w:p w14:paraId="0CE6E9C9" w14:textId="77777777" w:rsidR="005708D3" w:rsidRPr="005708D3" w:rsidRDefault="005708D3" w:rsidP="005708D3">
      <w:pPr>
        <w:ind w:firstLine="480"/>
        <w:rPr>
          <w:rFonts w:hint="eastAsia"/>
        </w:rPr>
      </w:pPr>
    </w:p>
    <w:p w14:paraId="2F46F4BC" w14:textId="77777777" w:rsidR="00B609D4" w:rsidRDefault="003209DD" w:rsidP="00DD786F">
      <w:pPr>
        <w:pStyle w:val="1"/>
        <w:spacing w:afterLines="100" w:after="326"/>
        <w:ind w:firstLineChars="0" w:firstLine="0"/>
        <w:rPr>
          <w:rFonts w:ascii="黑体"/>
          <w:b/>
          <w:szCs w:val="32"/>
        </w:rPr>
      </w:pPr>
      <w:bookmarkStart w:id="1315" w:name="_Toc256242128"/>
      <w:bookmarkStart w:id="1316" w:name="_Toc256242226"/>
      <w:bookmarkStart w:id="1317" w:name="_Toc287812725"/>
      <w:bookmarkStart w:id="1318" w:name="_Toc318634184"/>
      <w:bookmarkStart w:id="1319" w:name="_Toc406434150"/>
      <w:bookmarkStart w:id="1320" w:name="_Toc406512602"/>
      <w:bookmarkStart w:id="1321" w:name="_Toc439577542"/>
      <w:r w:rsidRPr="003B0208">
        <w:rPr>
          <w:rFonts w:ascii="黑体" w:hint="eastAsia"/>
          <w:szCs w:val="32"/>
        </w:rPr>
        <w:t>参考文献</w:t>
      </w:r>
      <w:bookmarkEnd w:id="1315"/>
      <w:bookmarkEnd w:id="1316"/>
      <w:bookmarkEnd w:id="1317"/>
      <w:bookmarkEnd w:id="1318"/>
      <w:bookmarkEnd w:id="1319"/>
      <w:bookmarkEnd w:id="1320"/>
      <w:bookmarkEnd w:id="132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lastRenderedPageBreak/>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 xml:space="preserve">Campbell A T, </w:t>
      </w:r>
      <w:proofErr w:type="spellStart"/>
      <w:r w:rsidRPr="00DC2D0D">
        <w:t>Eisenman</w:t>
      </w:r>
      <w:proofErr w:type="spellEnd"/>
      <w:r w:rsidRPr="00DC2D0D">
        <w:t xml:space="preserve">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proofErr w:type="spellStart"/>
      <w:r w:rsidRPr="00A06FD8">
        <w:rPr>
          <w:szCs w:val="24"/>
        </w:rPr>
        <w:t>Kanhere</w:t>
      </w:r>
      <w:proofErr w:type="spellEnd"/>
      <w:r w:rsidRPr="00A06FD8">
        <w:rPr>
          <w:szCs w:val="24"/>
        </w:rPr>
        <w:t xml:space="preserve"> S </w:t>
      </w:r>
      <w:proofErr w:type="spellStart"/>
      <w:r w:rsidRPr="00A06FD8">
        <w:rPr>
          <w:szCs w:val="24"/>
        </w:rPr>
        <w:t>S</w:t>
      </w:r>
      <w:proofErr w:type="spellEnd"/>
      <w:r w:rsidRPr="00A06FD8">
        <w:rPr>
          <w:szCs w:val="24"/>
        </w:rPr>
        <w:t>.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w:t>
      </w:r>
      <w:proofErr w:type="spellStart"/>
      <w:r w:rsidRPr="00F8290B">
        <w:rPr>
          <w:rFonts w:hint="eastAsia"/>
        </w:rPr>
        <w:t>Chander</w:t>
      </w:r>
      <w:proofErr w:type="spellEnd"/>
      <w:r w:rsidRPr="00F8290B">
        <w:rPr>
          <w:rFonts w:hint="eastAsia"/>
        </w:rPr>
        <w:t xml:space="preserve"> D, </w:t>
      </w:r>
      <w:proofErr w:type="spellStart"/>
      <w:r w:rsidRPr="00F8290B">
        <w:rPr>
          <w:rFonts w:hint="eastAsia"/>
        </w:rPr>
        <w:t>Mondal</w:t>
      </w:r>
      <w:proofErr w:type="spellEnd"/>
      <w:r w:rsidRPr="00F8290B">
        <w:rPr>
          <w:rFonts w:hint="eastAsia"/>
        </w:rPr>
        <w:t xml:space="preserve"> A, et al. </w:t>
      </w:r>
      <w:proofErr w:type="spellStart"/>
      <w:r w:rsidRPr="00F8290B">
        <w:rPr>
          <w:rFonts w:hint="eastAsia"/>
        </w:rPr>
        <w:t>CityZen</w:t>
      </w:r>
      <w:proofErr w:type="spellEnd"/>
      <w:r w:rsidRPr="00F8290B">
        <w:rPr>
          <w:rFonts w:hint="eastAsia"/>
        </w:rPr>
        <w:t>: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 xml:space="preserve">Yang D, </w:t>
      </w:r>
      <w:proofErr w:type="spellStart"/>
      <w:r w:rsidRPr="00F8290B">
        <w:rPr>
          <w:rFonts w:hint="eastAsia"/>
        </w:rPr>
        <w:t>Xue</w:t>
      </w:r>
      <w:proofErr w:type="spellEnd"/>
      <w:r w:rsidRPr="00F8290B">
        <w:rPr>
          <w:rFonts w:hint="eastAsia"/>
        </w:rPr>
        <w:t xml:space="preserv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w:t>
      </w:r>
      <w:proofErr w:type="spellStart"/>
      <w:r w:rsidRPr="00830B8B">
        <w:rPr>
          <w:rFonts w:hint="eastAsia"/>
        </w:rPr>
        <w:t>PerCom</w:t>
      </w:r>
      <w:proofErr w:type="spellEnd"/>
      <w:r w:rsidRPr="00830B8B">
        <w:rPr>
          <w:rFonts w:hint="eastAsia"/>
        </w:rPr>
        <w:t>),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 xml:space="preserve">Dong Zhao; Xiang-Yang Li; </w:t>
      </w:r>
      <w:proofErr w:type="spellStart"/>
      <w:r w:rsidRPr="00830B8B">
        <w:rPr>
          <w:rFonts w:hint="eastAsia"/>
        </w:rPr>
        <w:t>Huadong</w:t>
      </w:r>
      <w:proofErr w:type="spellEnd"/>
      <w:r w:rsidRPr="00830B8B">
        <w:rPr>
          <w:rFonts w:hint="eastAsia"/>
        </w:rPr>
        <w:t xml:space="preserve"> Ma, "How to crowdsource tasks truthfully without sacrificing utility: Online incentive mechanisms with budget constraint," Proceedings of INFOCOM'</w:t>
      </w:r>
      <w:proofErr w:type="gramStart"/>
      <w:r w:rsidRPr="00830B8B">
        <w:rPr>
          <w:rFonts w:hint="eastAsia"/>
        </w:rPr>
        <w:t>14,  IEEE</w:t>
      </w:r>
      <w:proofErr w:type="gramEnd"/>
      <w:r w:rsidRPr="00830B8B">
        <w:rPr>
          <w:rFonts w:hint="eastAsia"/>
        </w:rPr>
        <w:t xml:space="preserve"> , 2014</w:t>
      </w:r>
      <w:r w:rsidR="00FC5047" w:rsidRPr="00D17215">
        <w:t> </w:t>
      </w:r>
    </w:p>
    <w:p w14:paraId="58C8C0F0" w14:textId="77777777" w:rsidR="00FC5047" w:rsidRDefault="00830B8B" w:rsidP="00CE1D3F">
      <w:pPr>
        <w:pStyle w:val="a7"/>
        <w:numPr>
          <w:ilvl w:val="0"/>
          <w:numId w:val="14"/>
        </w:numPr>
        <w:ind w:firstLineChars="0"/>
      </w:pPr>
      <w:proofErr w:type="spellStart"/>
      <w:r w:rsidRPr="00830B8B">
        <w:rPr>
          <w:rFonts w:hint="eastAsia"/>
        </w:rPr>
        <w:t>Jaimes</w:t>
      </w:r>
      <w:proofErr w:type="spellEnd"/>
      <w:r w:rsidRPr="00830B8B">
        <w:rPr>
          <w:rFonts w:hint="eastAsia"/>
        </w:rPr>
        <w:t xml:space="preserve"> L G, Vergara-Laurens I, Labrador M A. A location-based incentive mechanism for participatory sensing systems with budget constraints[C]//Pervasive Computing and Communications (</w:t>
      </w:r>
      <w:proofErr w:type="spellStart"/>
      <w:r w:rsidRPr="00830B8B">
        <w:rPr>
          <w:rFonts w:hint="eastAsia"/>
        </w:rPr>
        <w:t>PerCom</w:t>
      </w:r>
      <w:proofErr w:type="spellEnd"/>
      <w:r w:rsidRPr="00830B8B">
        <w:rPr>
          <w:rFonts w:hint="eastAsia"/>
        </w:rPr>
        <w:t>),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322" w:name="_Toc406434151"/>
      <w:bookmarkStart w:id="1323" w:name="_Toc406512603"/>
      <w:bookmarkStart w:id="1324" w:name="_Toc439577543"/>
      <w:r w:rsidRPr="00AF2CD8">
        <w:rPr>
          <w:rFonts w:hint="eastAsia"/>
        </w:rPr>
        <w:lastRenderedPageBreak/>
        <w:t>致谢</w:t>
      </w:r>
      <w:bookmarkEnd w:id="1322"/>
      <w:bookmarkEnd w:id="1323"/>
      <w:bookmarkEnd w:id="132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5" w:name="_Toc287812728"/>
      <w:bookmarkStart w:id="1326" w:name="_Toc318634186"/>
      <w:bookmarkStart w:id="1327" w:name="_Toc375393113"/>
      <w:bookmarkStart w:id="1328" w:name="_Toc406434152"/>
      <w:bookmarkStart w:id="1329" w:name="_Toc406512604"/>
      <w:bookmarkStart w:id="1330" w:name="_Toc439577544"/>
      <w:r w:rsidRPr="00984C3F">
        <w:rPr>
          <w:rFonts w:hint="eastAsia"/>
        </w:rPr>
        <w:lastRenderedPageBreak/>
        <w:t>攻读学位期间发表的学术论文和科研情况</w:t>
      </w:r>
      <w:bookmarkEnd w:id="1325"/>
      <w:bookmarkEnd w:id="1326"/>
      <w:bookmarkEnd w:id="1327"/>
      <w:bookmarkEnd w:id="1328"/>
      <w:bookmarkEnd w:id="1329"/>
      <w:bookmarkEnd w:id="1330"/>
    </w:p>
    <w:p w14:paraId="170D98C4" w14:textId="77777777" w:rsidR="008544F4" w:rsidRDefault="008544F4" w:rsidP="00E061A4">
      <w:pPr>
        <w:pStyle w:val="af3"/>
        <w:numPr>
          <w:ilvl w:val="0"/>
          <w:numId w:val="3"/>
        </w:numPr>
        <w:spacing w:line="400" w:lineRule="exact"/>
        <w:ind w:left="0" w:firstLine="0"/>
        <w:rPr>
          <w:kern w:val="0"/>
          <w:sz w:val="24"/>
        </w:rPr>
      </w:pPr>
      <w:bookmarkStart w:id="1331" w:name="OLE_LINK6"/>
      <w:bookmarkStart w:id="1332"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331"/>
    <w:bookmarkEnd w:id="1332"/>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47"/>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F98F4D" w14:textId="77777777" w:rsidR="00C038DB" w:rsidRDefault="00C038DB" w:rsidP="00054F1A">
      <w:pPr>
        <w:spacing w:line="240" w:lineRule="auto"/>
        <w:ind w:right="480" w:firstLineChars="0" w:firstLine="0"/>
      </w:pPr>
    </w:p>
  </w:endnote>
  <w:endnote w:type="continuationSeparator" w:id="0">
    <w:p w14:paraId="024F2371" w14:textId="77777777" w:rsidR="00C038DB" w:rsidRDefault="00C038DB" w:rsidP="00951891">
      <w:pPr>
        <w:spacing w:line="240" w:lineRule="auto"/>
        <w:ind w:left="480" w:right="480" w:firstLine="480"/>
      </w:pPr>
    </w:p>
  </w:endnote>
  <w:endnote w:type="continuationNotice" w:id="1">
    <w:p w14:paraId="3637D2B7" w14:textId="77777777" w:rsidR="00C038DB" w:rsidRPr="00054F1A" w:rsidRDefault="00C038DB"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AE3A6E" w:rsidRDefault="00AE3A6E"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672502F5" w:rsidR="00AE3A6E" w:rsidRPr="002E27B2" w:rsidRDefault="00AE3A6E"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341E98" w:rsidRPr="00341E98">
      <w:rPr>
        <w:noProof/>
        <w:sz w:val="21"/>
        <w:szCs w:val="21"/>
        <w:lang w:val="zh-CN"/>
      </w:rPr>
      <w:t>41</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AE3A6E" w:rsidRDefault="00AE3A6E"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AE3A6E" w:rsidRDefault="00AE3A6E"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AE3A6E" w:rsidRDefault="00AE3A6E"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AE3A6E" w:rsidRDefault="00AE3A6E"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AE3A6E" w:rsidRDefault="00AE3A6E"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5875B116" w:rsidR="00AE3A6E" w:rsidRDefault="00AE3A6E"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341E98" w:rsidRPr="00341E98">
          <w:rPr>
            <w:noProof/>
            <w:sz w:val="21"/>
            <w:szCs w:val="21"/>
            <w:lang w:val="zh-CN"/>
          </w:rPr>
          <w:t>40</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6E614D51" w:rsidR="00AE3A6E" w:rsidRPr="002E27B2" w:rsidRDefault="00AE3A6E"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341E98" w:rsidRPr="00341E98">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AE3A6E" w:rsidRDefault="00AE3A6E"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B76E07" w14:textId="77777777" w:rsidR="00C038DB" w:rsidRDefault="00C038DB" w:rsidP="00951891">
      <w:pPr>
        <w:spacing w:line="240" w:lineRule="auto"/>
        <w:ind w:left="480" w:right="480" w:firstLine="480"/>
      </w:pPr>
      <w:r>
        <w:separator/>
      </w:r>
    </w:p>
  </w:footnote>
  <w:footnote w:type="continuationSeparator" w:id="0">
    <w:p w14:paraId="13A0F518" w14:textId="77777777" w:rsidR="00C038DB" w:rsidRDefault="00C038DB"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AE3A6E" w:rsidRDefault="00AE3A6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AE3A6E" w:rsidRDefault="00AE3A6E"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AE3A6E" w:rsidRPr="00AD34E9" w:rsidRDefault="00AE3A6E"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AE3A6E" w:rsidRDefault="00AE3A6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AE3A6E" w:rsidRDefault="00AE3A6E"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AE3A6E" w:rsidRDefault="00AE3A6E"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AE3A6E" w:rsidRDefault="00AE3A6E"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3BCB507E" w:rsidR="00AE3A6E" w:rsidRPr="00D63114" w:rsidRDefault="00AE3A6E"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341E98">
      <w:rPr>
        <w:rFonts w:hint="eastAsia"/>
        <w:noProof/>
      </w:rPr>
      <w:t>致谢</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AE3A6E" w:rsidRDefault="00AE3A6E"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15:restartNumberingAfterBreak="0">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7F7"/>
    <w:rsid w:val="000F5862"/>
    <w:rsid w:val="000F589C"/>
    <w:rsid w:val="000F5A58"/>
    <w:rsid w:val="000F5DE0"/>
    <w:rsid w:val="000F69D9"/>
    <w:rsid w:val="000F6DF3"/>
    <w:rsid w:val="000F6EDD"/>
    <w:rsid w:val="000F7000"/>
    <w:rsid w:val="001002AD"/>
    <w:rsid w:val="0010030C"/>
    <w:rsid w:val="001003E1"/>
    <w:rsid w:val="00100FBF"/>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29A"/>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1E98"/>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4EC0"/>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A7938"/>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8D3"/>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3E8"/>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845"/>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56"/>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5EE3"/>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155"/>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5C"/>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3A6E"/>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7B3"/>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8DB"/>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3B6"/>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6B2B"/>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6E8"/>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26D"/>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25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1EBC"/>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28873941">
      <w:bodyDiv w:val="1"/>
      <w:marLeft w:val="0"/>
      <w:marRight w:val="0"/>
      <w:marTop w:val="0"/>
      <w:marBottom w:val="0"/>
      <w:divBdr>
        <w:top w:val="none" w:sz="0" w:space="0" w:color="auto"/>
        <w:left w:val="none" w:sz="0" w:space="0" w:color="auto"/>
        <w:bottom w:val="none" w:sz="0" w:space="0" w:color="auto"/>
        <w:right w:val="none" w:sz="0" w:space="0" w:color="auto"/>
      </w:divBdr>
      <w:divsChild>
        <w:div w:id="1443382629">
          <w:marLeft w:val="0"/>
          <w:marRight w:val="0"/>
          <w:marTop w:val="0"/>
          <w:marBottom w:val="0"/>
          <w:divBdr>
            <w:top w:val="none" w:sz="0" w:space="0" w:color="auto"/>
            <w:left w:val="none" w:sz="0" w:space="0" w:color="auto"/>
            <w:bottom w:val="none" w:sz="0" w:space="0" w:color="auto"/>
            <w:right w:val="none" w:sz="0" w:space="0" w:color="auto"/>
          </w:divBdr>
        </w:div>
      </w:divsChild>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emf"/><Relationship Id="rId47" Type="http://schemas.openxmlformats.org/officeDocument/2006/relationships/footer" Target="footer10.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hyperlink" Target="http://10.108.109.124:8080/ps/environment/image?userName=jack&amp;password=have1goodDAY&amp;taskID=40.008/116.3322/350.0" TargetMode="Externa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package" Target="embeddings/Microsoft_Visio___.vsdx"/><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6B9B8F-8F28-440A-A40D-3AB12C8485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76</TotalTime>
  <Pages>50</Pages>
  <Words>4857</Words>
  <Characters>27686</Characters>
  <Application>Microsoft Office Word</Application>
  <DocSecurity>0</DocSecurity>
  <Lines>230</Lines>
  <Paragraphs>64</Paragraphs>
  <ScaleCrop>false</ScaleCrop>
  <Company>bupt</Company>
  <LinksUpToDate>false</LinksUpToDate>
  <CharactersWithSpaces>32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716</cp:revision>
  <cp:lastPrinted>2012-03-06T07:10:00Z</cp:lastPrinted>
  <dcterms:created xsi:type="dcterms:W3CDTF">2013-12-22T03:51:00Z</dcterms:created>
  <dcterms:modified xsi:type="dcterms:W3CDTF">2016-01-05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